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975897" w14:textId="77777777"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14:paraId="74975898" w14:textId="77777777"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214EE5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74975899" w14:textId="77777777"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7497589A" w14:textId="77777777"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7497589B" w14:textId="77777777"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7497589C" w14:textId="77777777"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14EE5">
        <w:rPr>
          <w:rFonts w:eastAsia="標楷體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9</w:t>
      </w:r>
      <w:r w:rsidR="00F13945" w:rsidRPr="00F13945">
        <w:rPr>
          <w:rFonts w:eastAsia="標楷體"/>
          <w:b/>
          <w:sz w:val="100"/>
          <w:szCs w:val="100"/>
        </w:rPr>
        <w:t>)</w:t>
      </w:r>
    </w:p>
    <w:p w14:paraId="7497589D" w14:textId="77777777"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F13945">
        <w:rPr>
          <w:rFonts w:eastAsia="標楷體" w:hint="eastAsia"/>
          <w:b/>
          <w:sz w:val="100"/>
          <w:szCs w:val="100"/>
        </w:rPr>
        <w:t>電路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14:paraId="7497589E" w14:textId="77777777" w:rsidR="00DA3F8F" w:rsidRPr="00B153BD" w:rsidRDefault="00F13945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DF7273"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5030B4">
        <w:rPr>
          <w:rFonts w:eastAsia="標楷體" w:hint="eastAsia"/>
          <w:b/>
          <w:sz w:val="100"/>
          <w:szCs w:val="100"/>
        </w:rPr>
        <w:t>模擬</w:t>
      </w:r>
      <w:r w:rsidR="00214EE5">
        <w:rPr>
          <w:rFonts w:eastAsia="標楷體" w:hint="eastAsia"/>
          <w:b/>
          <w:sz w:val="100"/>
          <w:szCs w:val="100"/>
        </w:rPr>
        <w:t>09</w:t>
      </w:r>
      <w:r w:rsidR="00F06F6C">
        <w:rPr>
          <w:rFonts w:eastAsia="標楷體" w:hint="eastAsia"/>
          <w:b/>
          <w:sz w:val="100"/>
          <w:szCs w:val="100"/>
        </w:rPr>
        <w:t>2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7497589F" w14:textId="77777777"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14:paraId="749758A0" w14:textId="77777777"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14:paraId="749758A1" w14:textId="434BDCD8"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bookmarkStart w:id="0" w:name="_Hlk43421702"/>
      <w:r w:rsidRPr="004C182B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BB39FD"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電2</w:t>
      </w:r>
      <w:r w:rsidR="00BB39FD" w:rsidRPr="00BB39FD">
        <w:rPr>
          <w:rFonts w:ascii="標楷體" w:eastAsia="標楷體" w:hAnsi="標楷體"/>
          <w:b/>
          <w:color w:val="0000FF"/>
          <w:sz w:val="40"/>
          <w:szCs w:val="40"/>
        </w:rPr>
        <w:t xml:space="preserve"> </w:t>
      </w:r>
      <w:r w:rsidR="00BB39FD"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B</w:t>
      </w:r>
    </w:p>
    <w:p w14:paraId="749758A2" w14:textId="6B27CBA8"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組別：</w:t>
      </w:r>
      <w:r w:rsidR="00BB39FD"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2</w:t>
      </w:r>
      <w:r w:rsidR="00BB39FD" w:rsidRPr="00BB39FD">
        <w:rPr>
          <w:rFonts w:ascii="標楷體" w:eastAsia="標楷體" w:hAnsi="標楷體"/>
          <w:b/>
          <w:color w:val="0000FF"/>
          <w:sz w:val="40"/>
          <w:szCs w:val="40"/>
        </w:rPr>
        <w:t>22</w:t>
      </w:r>
    </w:p>
    <w:p w14:paraId="749758A3" w14:textId="0EAA1C0F" w:rsidR="00214EE5" w:rsidRPr="004C182B" w:rsidRDefault="00214EE5" w:rsidP="00214EE5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BB39FD"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749758A4" w14:textId="5FF8C275" w:rsidR="00214EE5" w:rsidRPr="004C182B" w:rsidRDefault="00214EE5" w:rsidP="00214EE5">
      <w:pPr>
        <w:snapToGrid w:val="0"/>
        <w:ind w:leftChars="400" w:left="960"/>
        <w:rPr>
          <w:rFonts w:ascii="標楷體" w:eastAsia="標楷體" w:hAnsi="標楷體"/>
          <w:b/>
          <w:sz w:val="40"/>
          <w:szCs w:val="40"/>
        </w:rPr>
        <w:sectPr w:rsidR="00214EE5" w:rsidRPr="004C182B" w:rsidSect="00D550F4">
          <w:footerReference w:type="default" r:id="rId8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4C182B">
        <w:rPr>
          <w:rFonts w:ascii="標楷體" w:eastAsia="標楷體" w:hAnsi="標楷體" w:hint="eastAsia"/>
          <w:b/>
          <w:sz w:val="40"/>
          <w:szCs w:val="40"/>
        </w:rPr>
        <w:t>學號：</w:t>
      </w:r>
      <w:r w:rsidR="00BB39FD" w:rsidRPr="00BB39FD">
        <w:rPr>
          <w:rFonts w:ascii="標楷體" w:eastAsia="標楷體" w:hAnsi="標楷體" w:hint="eastAsia"/>
          <w:b/>
          <w:color w:val="0000FF"/>
          <w:sz w:val="40"/>
          <w:szCs w:val="40"/>
        </w:rPr>
        <w:t>00853216</w:t>
      </w:r>
    </w:p>
    <w:bookmarkEnd w:id="0"/>
    <w:p w14:paraId="749758A5" w14:textId="77777777" w:rsidR="008E37C1" w:rsidRPr="00214EE5" w:rsidRDefault="008E37C1" w:rsidP="008E37C1">
      <w:pPr>
        <w:spacing w:line="300" w:lineRule="auto"/>
        <w:rPr>
          <w:b/>
          <w:sz w:val="32"/>
          <w:szCs w:val="32"/>
        </w:rPr>
        <w:sectPr w:rsidR="008E37C1" w:rsidRPr="00214EE5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14:paraId="749758A6" w14:textId="77777777" w:rsidR="009C4035" w:rsidRPr="00C846BA" w:rsidRDefault="000F7D29" w:rsidP="009C4035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C846BA">
        <w:rPr>
          <w:rFonts w:ascii="標楷體" w:eastAsia="標楷體" w:hAnsi="標楷體" w:hint="eastAsia"/>
          <w:b/>
          <w:sz w:val="28"/>
          <w:szCs w:val="28"/>
        </w:rPr>
        <w:t>遲交扣</w:t>
      </w:r>
      <w:r w:rsidRPr="00C846BA">
        <w:rPr>
          <w:rFonts w:eastAsia="標楷體" w:hAnsi="標楷體"/>
          <w:b/>
          <w:sz w:val="28"/>
          <w:szCs w:val="28"/>
        </w:rPr>
        <w:t>分</w:t>
      </w:r>
      <w:proofErr w:type="gramEnd"/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eastAsia="標楷體" w:hAnsi="標楷體" w:hint="eastAsia"/>
          <w:b/>
          <w:sz w:val="28"/>
          <w:szCs w:val="28"/>
        </w:rPr>
        <w:t>，</w:t>
      </w:r>
      <w:r w:rsidRPr="00C846BA">
        <w:rPr>
          <w:rFonts w:eastAsia="標楷體" w:hAnsi="標楷體"/>
          <w:b/>
          <w:sz w:val="28"/>
          <w:szCs w:val="28"/>
        </w:rPr>
        <w:t>非</w:t>
      </w:r>
      <w:r w:rsidRPr="00C846BA">
        <w:rPr>
          <w:rFonts w:eastAsia="標楷體"/>
          <w:b/>
          <w:sz w:val="28"/>
          <w:szCs w:val="28"/>
        </w:rPr>
        <w:t>(</w:t>
      </w:r>
      <w:r w:rsidRPr="00C846BA">
        <w:rPr>
          <w:rFonts w:eastAsia="標楷體" w:hAnsi="標楷體"/>
          <w:b/>
          <w:sz w:val="28"/>
          <w:szCs w:val="28"/>
        </w:rPr>
        <w:t>藍色字體</w:t>
      </w:r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eastAsia="標楷體" w:hAnsi="標楷體"/>
          <w:b/>
          <w:sz w:val="28"/>
          <w:szCs w:val="28"/>
        </w:rPr>
        <w:t>扣分</w:t>
      </w:r>
      <w:r w:rsidR="009C4035" w:rsidRPr="00C846BA">
        <w:rPr>
          <w:rFonts w:eastAsia="標楷體" w:hAnsi="標楷體" w:hint="eastAsia"/>
          <w:b/>
          <w:sz w:val="28"/>
          <w:szCs w:val="28"/>
        </w:rPr>
        <w:t>。</w:t>
      </w:r>
    </w:p>
    <w:p w14:paraId="749758A7" w14:textId="77777777" w:rsidR="000F7D29" w:rsidRPr="00C846BA" w:rsidRDefault="000F7D29" w:rsidP="000F7D29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一、實驗模擬注意事項</w:t>
      </w:r>
    </w:p>
    <w:p w14:paraId="749758A8" w14:textId="77777777" w:rsidR="008718CD" w:rsidRPr="00F176E6" w:rsidRDefault="008718CD" w:rsidP="008718CD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  <w:r w:rsidRPr="00B777CA">
        <w:rPr>
          <w:rFonts w:eastAsia="標楷體"/>
          <w:b/>
          <w:sz w:val="28"/>
          <w:szCs w:val="28"/>
        </w:rPr>
        <w:t>1.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電路模擬時運算放大器接腳</w:t>
      </w:r>
      <w:r w:rsidRPr="00F176E6">
        <w:rPr>
          <w:rFonts w:eastAsia="標楷體"/>
          <w:b/>
          <w:sz w:val="28"/>
          <w:szCs w:val="28"/>
        </w:rPr>
        <w:t>1</w:t>
      </w:r>
      <w:r w:rsidRPr="00F176E6">
        <w:rPr>
          <w:rFonts w:eastAsia="標楷體"/>
          <w:b/>
          <w:sz w:val="28"/>
          <w:szCs w:val="28"/>
        </w:rPr>
        <w:t>及接腳</w:t>
      </w:r>
      <w:r w:rsidRPr="00F176E6">
        <w:rPr>
          <w:rFonts w:eastAsia="標楷體"/>
          <w:b/>
          <w:sz w:val="28"/>
          <w:szCs w:val="28"/>
        </w:rPr>
        <w:t>5</w:t>
      </w:r>
      <w:r w:rsidRPr="00F176E6">
        <w:rPr>
          <w:rFonts w:eastAsia="標楷體"/>
          <w:b/>
          <w:sz w:val="28"/>
          <w:szCs w:val="28"/>
        </w:rPr>
        <w:t>不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需要接上可變電阻，此作用是調整直流偏移量使用。</w:t>
      </w:r>
    </w:p>
    <w:p w14:paraId="749758A9" w14:textId="77777777" w:rsidR="008718CD" w:rsidRDefault="008718CD" w:rsidP="008718CD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 w:rsidRPr="00F176E6">
        <w:rPr>
          <w:rFonts w:eastAsia="標楷體"/>
          <w:b/>
          <w:sz w:val="28"/>
          <w:szCs w:val="28"/>
        </w:rPr>
        <w:t>依實驗要求，先要設計電阻值，</w:t>
      </w:r>
      <w:r>
        <w:rPr>
          <w:rFonts w:eastAsia="標楷體" w:hint="eastAsia"/>
          <w:b/>
          <w:sz w:val="28"/>
          <w:szCs w:val="28"/>
        </w:rPr>
        <w:t>實驗模擬</w:t>
      </w:r>
      <w:r w:rsidRPr="00F176E6">
        <w:rPr>
          <w:rFonts w:eastAsia="標楷體" w:hint="eastAsia"/>
          <w:b/>
          <w:sz w:val="28"/>
          <w:szCs w:val="28"/>
        </w:rPr>
        <w:t>。</w:t>
      </w:r>
    </w:p>
    <w:p w14:paraId="749758AA" w14:textId="77777777" w:rsidR="008718CD" w:rsidRDefault="008718CD" w:rsidP="008718CD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14:paraId="749758AB" w14:textId="77777777" w:rsidR="008718CD" w:rsidRPr="009C3298" w:rsidRDefault="008718CD" w:rsidP="008718CD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14:paraId="749758AC" w14:textId="77777777" w:rsidR="000F7D29" w:rsidRPr="008718CD" w:rsidRDefault="000F7D29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14:paraId="749758AD" w14:textId="77777777" w:rsidR="00DE1226" w:rsidRPr="00C846BA" w:rsidRDefault="000F7D29" w:rsidP="00A84033">
      <w:pPr>
        <w:spacing w:line="360" w:lineRule="auto"/>
        <w:rPr>
          <w:rFonts w:eastAsia="標楷體"/>
          <w:b/>
          <w:sz w:val="28"/>
          <w:szCs w:val="28"/>
        </w:rPr>
      </w:pPr>
      <w:r w:rsidRPr="00C846BA">
        <w:rPr>
          <w:rFonts w:eastAsia="標楷體" w:hint="eastAsia"/>
          <w:b/>
          <w:sz w:val="28"/>
          <w:szCs w:val="28"/>
        </w:rPr>
        <w:t>二</w:t>
      </w:r>
      <w:r w:rsidRPr="00C846BA">
        <w:rPr>
          <w:rFonts w:ascii="標楷體" w:eastAsia="標楷體" w:hAnsi="標楷體" w:hint="eastAsia"/>
          <w:b/>
          <w:sz w:val="28"/>
          <w:szCs w:val="28"/>
        </w:rPr>
        <w:t>、</w:t>
      </w:r>
      <w:r w:rsidR="00214EE5" w:rsidRPr="00C846BA">
        <w:rPr>
          <w:rFonts w:eastAsia="標楷體" w:hint="eastAsia"/>
          <w:b/>
          <w:sz w:val="28"/>
          <w:szCs w:val="28"/>
        </w:rPr>
        <w:t>實驗設計與實驗模擬</w:t>
      </w:r>
    </w:p>
    <w:p w14:paraId="749758AE" w14:textId="77777777"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◎題目</w:t>
      </w:r>
      <w:r w:rsidR="005F31FC" w:rsidRPr="005F31FC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="005F31FC" w:rsidRPr="005F31FC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="005F31FC" w:rsidRPr="005F31FC">
        <w:rPr>
          <w:rFonts w:eastAsia="標楷體"/>
          <w:b/>
          <w:color w:val="0000FF"/>
          <w:sz w:val="28"/>
          <w:szCs w:val="28"/>
        </w:rPr>
        <w:t>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2D6422">
        <w:rPr>
          <w:rFonts w:eastAsia="標楷體" w:hint="eastAsia"/>
          <w:b/>
          <w:color w:val="0000FF"/>
          <w:sz w:val="28"/>
          <w:szCs w:val="28"/>
        </w:rPr>
        <w:t>設計出</w:t>
      </w:r>
      <w:r w:rsidRPr="002D6422">
        <w:rPr>
          <w:rFonts w:eastAsia="標楷體" w:hint="eastAsia"/>
          <w:b/>
          <w:color w:val="0000FF"/>
          <w:sz w:val="28"/>
          <w:szCs w:val="28"/>
        </w:rPr>
        <w:t>-10</w:t>
      </w:r>
      <w:r w:rsidR="00F06F6C">
        <w:rPr>
          <w:rFonts w:eastAsia="標楷體" w:hint="eastAsia"/>
          <w:b/>
          <w:color w:val="0000FF"/>
          <w:sz w:val="28"/>
          <w:szCs w:val="28"/>
        </w:rPr>
        <w:t>0</w:t>
      </w:r>
      <w:r w:rsidRPr="002D6422">
        <w:rPr>
          <w:rFonts w:eastAsia="標楷體" w:hAnsi="標楷體"/>
          <w:b/>
          <w:color w:val="0000FF"/>
          <w:sz w:val="28"/>
          <w:szCs w:val="28"/>
        </w:rPr>
        <w:t>倍</w:t>
      </w:r>
      <w:r w:rsidRPr="002D6422">
        <w:rPr>
          <w:rFonts w:eastAsia="標楷體" w:hAnsi="標楷體" w:hint="eastAsia"/>
          <w:b/>
          <w:color w:val="0000FF"/>
          <w:sz w:val="28"/>
          <w:szCs w:val="28"/>
        </w:rPr>
        <w:t>電壓增益</w:t>
      </w:r>
      <w:r w:rsidRPr="002D6422">
        <w:rPr>
          <w:rFonts w:ascii="標楷體" w:eastAsia="標楷體" w:hAnsi="標楷體" w:hint="eastAsia"/>
          <w:b/>
          <w:color w:val="0000FF"/>
          <w:sz w:val="28"/>
          <w:szCs w:val="28"/>
        </w:rPr>
        <w:t>的</w:t>
      </w:r>
      <w:r w:rsidRPr="002D6422">
        <w:rPr>
          <w:rFonts w:eastAsia="標楷體" w:hint="eastAsia"/>
          <w:b/>
          <w:color w:val="0000FF"/>
          <w:sz w:val="28"/>
          <w:szCs w:val="28"/>
        </w:rPr>
        <w:t>反相運算放大器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14:paraId="749758AF" w14:textId="77777777" w:rsidR="00412443" w:rsidRP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412443">
        <w:rPr>
          <w:rFonts w:eastAsia="標楷體"/>
          <w:b/>
          <w:sz w:val="28"/>
          <w:szCs w:val="28"/>
        </w:rPr>
        <w:t>1.</w:t>
      </w:r>
      <w:r w:rsidRPr="00412443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412443">
        <w:rPr>
          <w:rFonts w:eastAsia="標楷體" w:hint="eastAsia"/>
          <w:b/>
          <w:sz w:val="28"/>
          <w:szCs w:val="28"/>
        </w:rPr>
        <w:t>-10</w:t>
      </w:r>
      <w:r w:rsidR="00F06F6C">
        <w:rPr>
          <w:rFonts w:eastAsia="標楷體" w:hint="eastAsia"/>
          <w:b/>
          <w:sz w:val="28"/>
          <w:szCs w:val="28"/>
        </w:rPr>
        <w:t>0</w:t>
      </w:r>
      <w:r w:rsidRPr="00412443">
        <w:rPr>
          <w:rFonts w:eastAsia="標楷體" w:hAnsi="標楷體"/>
          <w:b/>
          <w:sz w:val="28"/>
          <w:szCs w:val="28"/>
        </w:rPr>
        <w:t>倍</w:t>
      </w:r>
      <w:r w:rsidRPr="00412443">
        <w:rPr>
          <w:rFonts w:eastAsia="標楷體" w:hAnsi="標楷體" w:hint="eastAsia"/>
          <w:b/>
          <w:sz w:val="28"/>
          <w:szCs w:val="28"/>
        </w:rPr>
        <w:t>電壓增益的</w:t>
      </w:r>
      <w:r w:rsidRPr="00412443">
        <w:rPr>
          <w:rFonts w:eastAsia="標楷體" w:hint="eastAsia"/>
          <w:b/>
          <w:sz w:val="28"/>
          <w:szCs w:val="28"/>
        </w:rPr>
        <w:t>反相放大器電路。</w:t>
      </w:r>
    </w:p>
    <w:p w14:paraId="749758B0" w14:textId="77777777" w:rsidR="00412443" w:rsidRPr="00C846BA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C846BA">
        <w:rPr>
          <w:rFonts w:eastAsia="標楷體" w:hint="eastAsia"/>
          <w:b/>
          <w:color w:val="0000FF"/>
          <w:sz w:val="28"/>
          <w:szCs w:val="28"/>
        </w:rPr>
        <w:t>2</w:t>
      </w:r>
      <w:r w:rsidRPr="00C846BA">
        <w:rPr>
          <w:rFonts w:eastAsia="標楷體"/>
          <w:b/>
          <w:color w:val="0000FF"/>
          <w:sz w:val="28"/>
          <w:szCs w:val="28"/>
        </w:rPr>
        <w:t>.</w:t>
      </w:r>
      <w:r w:rsidRPr="00C846BA">
        <w:rPr>
          <w:rFonts w:ascii="標楷體" w:eastAsia="標楷體" w:hAnsi="標楷體" w:hint="eastAsia"/>
          <w:b/>
          <w:color w:val="0000FF"/>
          <w:sz w:val="28"/>
          <w:szCs w:val="28"/>
        </w:rPr>
        <w:t>需附上電路設計計算程序(照片檔)(實驗檢查時檢視紙本，繳交上課筆記)。</w:t>
      </w:r>
    </w:p>
    <w:p w14:paraId="749758B1" w14:textId="77777777" w:rsidR="00412443" w:rsidRPr="00F06F6C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F06F6C">
        <w:rPr>
          <w:rFonts w:eastAsia="標楷體" w:hint="eastAsia"/>
          <w:b/>
          <w:color w:val="0000FF"/>
          <w:sz w:val="28"/>
          <w:szCs w:val="28"/>
        </w:rPr>
        <w:t>3</w:t>
      </w:r>
      <w:r w:rsidRPr="00F06F6C">
        <w:rPr>
          <w:rFonts w:eastAsia="標楷體"/>
          <w:b/>
          <w:color w:val="0000FF"/>
          <w:sz w:val="28"/>
          <w:szCs w:val="28"/>
        </w:rPr>
        <w:t>.</w:t>
      </w:r>
      <w:r w:rsidR="00A13384" w:rsidRPr="00F06F6C">
        <w:rPr>
          <w:rFonts w:eastAsia="標楷體" w:hint="eastAsia"/>
          <w:b/>
          <w:color w:val="0000FF"/>
          <w:sz w:val="28"/>
          <w:szCs w:val="28"/>
        </w:rPr>
        <w:t>需要手畫出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電路圖。</w:t>
      </w:r>
    </w:p>
    <w:p w14:paraId="749758B2" w14:textId="3A5765B3" w:rsidR="00412443" w:rsidRDefault="00CA6C12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noProof/>
          <w:sz w:val="28"/>
          <w:szCs w:val="28"/>
        </w:rPr>
        <w:lastRenderedPageBreak/>
        <w:drawing>
          <wp:inline distT="0" distB="0" distL="0" distR="0" wp14:anchorId="03AF31BF" wp14:editId="3C1630B5">
            <wp:extent cx="6480810" cy="9120505"/>
            <wp:effectExtent l="0" t="0" r="0" b="444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810" cy="9120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9758B3" w14:textId="77777777" w:rsidR="00412443" w:rsidRPr="00C846BA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lastRenderedPageBreak/>
        <w:t>◎電路模擬程序</w:t>
      </w:r>
      <w:r w:rsidRPr="00C846BA">
        <w:rPr>
          <w:rFonts w:eastAsia="標楷體"/>
          <w:b/>
          <w:sz w:val="28"/>
          <w:szCs w:val="28"/>
        </w:rPr>
        <w:t>(1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14:paraId="749758B4" w14:textId="77777777"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C846BA">
        <w:rPr>
          <w:rFonts w:eastAsia="標楷體" w:hint="eastAsia"/>
          <w:b/>
          <w:sz w:val="28"/>
          <w:szCs w:val="28"/>
        </w:rPr>
        <w:t>1.</w:t>
      </w:r>
      <w:r w:rsidRPr="00C846BA">
        <w:rPr>
          <w:rFonts w:eastAsia="標楷體" w:hint="eastAsia"/>
          <w:b/>
          <w:sz w:val="28"/>
          <w:szCs w:val="28"/>
        </w:rPr>
        <w:t>使用</w:t>
      </w:r>
      <w:r w:rsidRPr="00C846BA">
        <w:rPr>
          <w:rFonts w:eastAsia="標楷體" w:hint="eastAsia"/>
          <w:b/>
          <w:sz w:val="28"/>
          <w:szCs w:val="28"/>
        </w:rPr>
        <w:t>PSPI</w:t>
      </w:r>
      <w:r w:rsidRPr="00C846BA">
        <w:rPr>
          <w:rFonts w:eastAsia="標楷體"/>
          <w:b/>
          <w:sz w:val="28"/>
          <w:szCs w:val="28"/>
        </w:rPr>
        <w:t>CE</w:t>
      </w:r>
      <w:r w:rsidRPr="00C846BA">
        <w:rPr>
          <w:rFonts w:eastAsia="標楷體" w:hAnsi="標楷體"/>
          <w:b/>
          <w:sz w:val="28"/>
          <w:szCs w:val="28"/>
        </w:rPr>
        <w:t>－</w:t>
      </w:r>
      <w:r w:rsidRPr="00C846BA">
        <w:rPr>
          <w:rFonts w:eastAsia="標楷體"/>
          <w:b/>
          <w:sz w:val="28"/>
          <w:szCs w:val="28"/>
        </w:rPr>
        <w:t xml:space="preserve">AC </w:t>
      </w:r>
      <w:r w:rsidRPr="00C846BA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14:paraId="749758B5" w14:textId="77777777"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14:paraId="749758B6" w14:textId="77777777" w:rsidR="00A13384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電路圖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F06F6C">
        <w:rPr>
          <w:rFonts w:eastAsia="標楷體"/>
          <w:b/>
          <w:color w:val="0000FF"/>
          <w:sz w:val="28"/>
          <w:szCs w:val="28"/>
        </w:rPr>
        <w:t xml:space="preserve"> </w:t>
      </w:r>
      <w:r w:rsidR="00A13384" w:rsidRPr="00F06F6C">
        <w:rPr>
          <w:rFonts w:eastAsia="標楷體"/>
          <w:b/>
          <w:color w:val="0000FF"/>
          <w:sz w:val="28"/>
          <w:szCs w:val="28"/>
        </w:rPr>
        <w:t>(</w:t>
      </w:r>
      <w:r w:rsidR="00A13384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A13384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A13384" w:rsidRPr="00F06F6C">
        <w:rPr>
          <w:rFonts w:eastAsia="標楷體"/>
          <w:b/>
          <w:color w:val="0000FF"/>
          <w:sz w:val="28"/>
          <w:szCs w:val="28"/>
        </w:rPr>
        <w:t>=10Hz)</w:t>
      </w:r>
      <w:r w:rsidR="00A13384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749758B7" w14:textId="77898355" w:rsidR="00A13384" w:rsidRPr="00A13384" w:rsidRDefault="0048684A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48684A">
        <w:rPr>
          <w:rFonts w:ascii="標楷體" w:eastAsia="標楷體" w:hAnsi="標楷體"/>
          <w:b/>
          <w:noProof/>
          <w:sz w:val="28"/>
          <w:szCs w:val="28"/>
        </w:rPr>
        <w:drawing>
          <wp:inline distT="0" distB="0" distL="0" distR="0" wp14:anchorId="260EA506" wp14:editId="65D39AB1">
            <wp:extent cx="6005362" cy="227442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8485" cy="227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8B8" w14:textId="77777777"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 w14:anchorId="749759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5pt;height:18.7pt" o:ole="">
            <v:imagedata r:id="rId12" o:title=""/>
          </v:shape>
          <o:OLEObject Type="Embed" ProgID="Equation.DSMT4" ShapeID="_x0000_i1025" DrawAspect="Content" ObjectID="_1654034802" r:id="rId13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 w14:anchorId="74975944">
          <v:shape id="_x0000_i1026" type="#_x0000_t75" style="width:12.85pt;height:18.7pt" o:ole="">
            <v:imagedata r:id="rId14" o:title=""/>
          </v:shape>
          <o:OLEObject Type="Embed" ProgID="Equation.DSMT4" ShapeID="_x0000_i1026" DrawAspect="Content" ObjectID="_1654034803" r:id="rId15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749758B9" w14:textId="77777777"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8BA" w14:textId="4F4D888D" w:rsidR="00A13384" w:rsidRDefault="002E108E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2E108E">
        <w:rPr>
          <w:rFonts w:ascii="標楷體" w:eastAsia="標楷體" w:hAnsi="標楷體"/>
          <w:b/>
          <w:noProof/>
          <w:sz w:val="28"/>
          <w:szCs w:val="28"/>
        </w:rPr>
        <w:drawing>
          <wp:inline distT="0" distB="0" distL="0" distR="0" wp14:anchorId="161F8822" wp14:editId="5C070AC9">
            <wp:extent cx="6480175" cy="249682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8BB" w14:textId="77777777"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 w14:anchorId="74975945">
          <v:shape id="_x0000_i1027" type="#_x0000_t75" style="width:26.95pt;height:18.7pt" o:ole="">
            <v:imagedata r:id="rId12" o:title=""/>
          </v:shape>
          <o:OLEObject Type="Embed" ProgID="Equation.DSMT4" ShapeID="_x0000_i1027" DrawAspect="Content" ObjectID="_1654034804" r:id="rId17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 w14:anchorId="74975946">
          <v:shape id="_x0000_i1028" type="#_x0000_t75" style="width:12.85pt;height:18.7pt" o:ole="">
            <v:imagedata r:id="rId14" o:title=""/>
          </v:shape>
          <o:OLEObject Type="Embed" ProgID="Equation.DSMT4" ShapeID="_x0000_i1028" DrawAspect="Content" ObjectID="_1654034805" r:id="rId18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14:paraId="749758BC" w14:textId="77777777"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8BD" w14:textId="7C946765" w:rsidR="00A13384" w:rsidRDefault="003E322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3E3224">
        <w:rPr>
          <w:rFonts w:ascii="標楷體" w:eastAsia="標楷體" w:hAnsi="標楷體"/>
          <w:b/>
          <w:noProof/>
          <w:sz w:val="28"/>
          <w:szCs w:val="28"/>
        </w:rPr>
        <w:lastRenderedPageBreak/>
        <w:drawing>
          <wp:inline distT="0" distB="0" distL="0" distR="0" wp14:anchorId="678E3640" wp14:editId="405327AD">
            <wp:extent cx="6480175" cy="249682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8BE" w14:textId="77777777"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 w:rsidR="00F06F6C">
        <w:rPr>
          <w:rFonts w:eastAsia="標楷體" w:hint="eastAsia"/>
          <w:b/>
          <w:sz w:val="28"/>
          <w:szCs w:val="28"/>
        </w:rPr>
        <w:t>2-2</w:t>
      </w:r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14:paraId="749758BF" w14:textId="77777777"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14:paraId="749758C0" w14:textId="202A607F"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</w:t>
      </w:r>
      <w:r w:rsidR="003E3224">
        <w:rPr>
          <w:rFonts w:eastAsia="標楷體" w:hint="eastAsia"/>
          <w:b/>
          <w:color w:val="0000FF"/>
          <w:sz w:val="28"/>
          <w:szCs w:val="28"/>
          <w:u w:val="thick"/>
        </w:rPr>
        <w:t>3</w:t>
      </w:r>
      <w:r w:rsidR="003E3224">
        <w:rPr>
          <w:rFonts w:eastAsia="標楷體"/>
          <w:b/>
          <w:color w:val="0000FF"/>
          <w:sz w:val="28"/>
          <w:szCs w:val="28"/>
          <w:u w:val="thick"/>
        </w:rPr>
        <w:t>9.995</w:t>
      </w:r>
      <w:r>
        <w:rPr>
          <w:rFonts w:eastAsia="標楷體"/>
          <w:b/>
          <w:sz w:val="28"/>
          <w:szCs w:val="28"/>
          <w:u w:val="thick"/>
        </w:rPr>
        <w:t xml:space="preserve"> 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 w:rsidR="004A76E8" w:rsidRPr="004A76E8">
        <w:rPr>
          <w:rFonts w:eastAsia="標楷體"/>
          <w:b/>
          <w:color w:val="0000FF"/>
          <w:sz w:val="28"/>
          <w:szCs w:val="28"/>
          <w:u w:val="single"/>
        </w:rPr>
        <w:t>179.941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C1" w14:textId="6297BC96"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 w14:anchorId="74975947">
          <v:shape id="_x0000_i1029" type="#_x0000_t75" style="width:46.55pt;height:20.85pt" o:ole="">
            <v:imagedata r:id="rId20" o:title=""/>
          </v:shape>
          <o:OLEObject Type="Embed" ProgID="Equation.DSMT4" ShapeID="_x0000_i1029" DrawAspect="Content" ObjectID="_1654034806" r:id="rId21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 w:rsidR="004A76E8" w:rsidRPr="004A76E8">
        <w:rPr>
          <w:rFonts w:eastAsia="標楷體"/>
          <w:b/>
          <w:color w:val="0000FF"/>
          <w:sz w:val="28"/>
          <w:szCs w:val="28"/>
          <w:u w:val="single"/>
        </w:rPr>
        <w:t>9.867k</w:t>
      </w:r>
      <w:r w:rsidR="004A76E8">
        <w:rPr>
          <w:rFonts w:eastAsia="標楷體"/>
          <w:b/>
          <w:color w:val="0000FF"/>
          <w:sz w:val="28"/>
          <w:szCs w:val="28"/>
          <w:u w:val="single"/>
        </w:rPr>
        <w:t>Hz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 w:rsidR="004A76E8" w:rsidRPr="004A76E8">
        <w:rPr>
          <w:rFonts w:eastAsia="標楷體"/>
          <w:b/>
          <w:color w:val="0000FF"/>
          <w:sz w:val="28"/>
          <w:szCs w:val="28"/>
          <w:u w:val="single"/>
        </w:rPr>
        <w:t>134.174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C2" w14:textId="0832953A"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412443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 w14:anchorId="74975948">
          <v:shape id="_x0000_i1030" type="#_x0000_t75" style="width:12.85pt;height:18.7pt" o:ole="">
            <v:imagedata r:id="rId14" o:title=""/>
          </v:shape>
          <o:OLEObject Type="Embed" ProgID="Equation.DSMT4" ShapeID="_x0000_i1030" DrawAspect="Content" ObjectID="_1654034807" r:id="rId22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 w:rsidR="004A76E8" w:rsidRPr="004A76E8">
        <w:rPr>
          <w:rFonts w:eastAsia="標楷體"/>
          <w:b/>
          <w:color w:val="0000FF"/>
          <w:sz w:val="28"/>
          <w:szCs w:val="28"/>
          <w:u w:val="single"/>
        </w:rPr>
        <w:t>986.132k</w:t>
      </w:r>
      <w:r w:rsidR="004A76E8">
        <w:rPr>
          <w:rFonts w:eastAsia="標楷體"/>
          <w:b/>
          <w:color w:val="0000FF"/>
          <w:sz w:val="28"/>
          <w:szCs w:val="28"/>
          <w:u w:val="single"/>
        </w:rPr>
        <w:t>Hz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 w:rsidR="004A76E8" w:rsidRPr="004A76E8">
        <w:rPr>
          <w:rFonts w:eastAsia="標楷體"/>
          <w:b/>
          <w:color w:val="0000FF"/>
          <w:sz w:val="28"/>
          <w:szCs w:val="28"/>
          <w:u w:val="single"/>
        </w:rPr>
        <w:t>-5.3508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C3" w14:textId="77777777" w:rsidR="00412443" w:rsidRP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14:paraId="749758C4" w14:textId="77777777" w:rsidR="00412443" w:rsidRPr="00CF3F57" w:rsidRDefault="00412443" w:rsidP="00412443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CF3F57">
        <w:rPr>
          <w:rFonts w:eastAsia="標楷體"/>
          <w:b/>
          <w:sz w:val="28"/>
          <w:szCs w:val="28"/>
        </w:rPr>
        <w:t>表</w:t>
      </w:r>
      <w:r w:rsidRPr="00CF3F57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Pr="00CF3F57">
        <w:rPr>
          <w:rFonts w:eastAsia="標楷體" w:hint="eastAsia"/>
          <w:b/>
          <w:sz w:val="28"/>
          <w:szCs w:val="28"/>
        </w:rPr>
        <w:t>-2</w:t>
      </w:r>
      <w:r w:rsidR="00F06F6C">
        <w:rPr>
          <w:rFonts w:eastAsia="標楷體" w:hint="eastAsia"/>
          <w:b/>
          <w:sz w:val="28"/>
          <w:szCs w:val="28"/>
        </w:rPr>
        <w:t>-2</w:t>
      </w:r>
      <w:r w:rsidRPr="00CF3F57">
        <w:rPr>
          <w:rFonts w:eastAsia="標楷體"/>
          <w:b/>
          <w:sz w:val="28"/>
          <w:szCs w:val="28"/>
        </w:rPr>
        <w:t>)</w:t>
      </w:r>
      <w:r w:rsidRPr="00CF3F57">
        <w:rPr>
          <w:rFonts w:eastAsia="標楷體" w:hAnsi="標楷體"/>
          <w:b/>
          <w:sz w:val="28"/>
          <w:szCs w:val="28"/>
        </w:rPr>
        <w:t>：</w:t>
      </w:r>
      <w:r w:rsidRPr="00CF3F57">
        <w:rPr>
          <w:rFonts w:eastAsia="標楷體" w:hint="eastAsia"/>
          <w:b/>
          <w:sz w:val="28"/>
          <w:szCs w:val="28"/>
        </w:rPr>
        <w:t>反相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412443" w:rsidRPr="009365C2" w14:paraId="749758CD" w14:textId="77777777" w:rsidTr="0007274C">
        <w:trPr>
          <w:trHeight w:val="454"/>
          <w:tblHeader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14:paraId="749758C5" w14:textId="77777777"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shd w:val="clear" w:color="auto" w:fill="auto"/>
            <w:vAlign w:val="center"/>
          </w:tcPr>
          <w:p w14:paraId="749758C6" w14:textId="77777777"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14:paraId="749758C7" w14:textId="77777777"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14:paraId="749758C8" w14:textId="77777777" w:rsidR="00412443" w:rsidRPr="0056635C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14:paraId="749758C9" w14:textId="77777777"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14:paraId="749758CA" w14:textId="77777777"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14:paraId="749758CB" w14:textId="77777777"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14:paraId="749758CC" w14:textId="77777777"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412443" w:rsidRPr="009365C2" w14:paraId="749758D4" w14:textId="77777777" w:rsidTr="0007274C">
        <w:trPr>
          <w:trHeight w:val="454"/>
          <w:jc w:val="center"/>
        </w:trPr>
        <w:tc>
          <w:tcPr>
            <w:tcW w:w="679" w:type="pct"/>
            <w:shd w:val="clear" w:color="auto" w:fill="auto"/>
            <w:vAlign w:val="center"/>
          </w:tcPr>
          <w:p w14:paraId="749758CE" w14:textId="77777777" w:rsidR="00412443" w:rsidRPr="009365C2" w:rsidRDefault="00F06F6C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060" w:dyaOrig="360" w14:anchorId="74975949">
                <v:shape id="_x0000_i1031" type="#_x0000_t75" style="width:53.3pt;height:18.4pt" o:ole="">
                  <v:imagedata r:id="rId23" o:title=""/>
                </v:shape>
                <o:OLEObject Type="Embed" ProgID="Equation.DSMT4" ShapeID="_x0000_i1031" DrawAspect="Content" ObjectID="_1654034808" r:id="rId24"/>
              </w:object>
            </w:r>
            <w:r w:rsidR="00412443"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shd w:val="clear" w:color="auto" w:fill="auto"/>
            <w:vAlign w:val="center"/>
          </w:tcPr>
          <w:p w14:paraId="749758CF" w14:textId="00287BA5" w:rsidR="00412443" w:rsidRPr="00785D22" w:rsidRDefault="004A76E8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D22">
              <w:rPr>
                <w:rFonts w:eastAsia="標楷體"/>
                <w:b/>
                <w:color w:val="0000FF"/>
                <w:sz w:val="28"/>
                <w:szCs w:val="28"/>
              </w:rPr>
              <w:t>9.867kHz</w:t>
            </w:r>
          </w:p>
        </w:tc>
        <w:tc>
          <w:tcPr>
            <w:tcW w:w="864" w:type="pct"/>
            <w:vAlign w:val="center"/>
          </w:tcPr>
          <w:p w14:paraId="749758D0" w14:textId="7C2BF2AD" w:rsidR="00412443" w:rsidRPr="00785D22" w:rsidRDefault="004A76E8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 w:rsidRPr="00785D22">
              <w:rPr>
                <w:rFonts w:eastAsia="標楷體"/>
                <w:b/>
                <w:color w:val="0000FF"/>
                <w:sz w:val="28"/>
                <w:szCs w:val="28"/>
              </w:rPr>
              <w:t>134.174</w:t>
            </w:r>
          </w:p>
        </w:tc>
        <w:tc>
          <w:tcPr>
            <w:tcW w:w="864" w:type="pct"/>
            <w:vAlign w:val="center"/>
          </w:tcPr>
          <w:p w14:paraId="749758D1" w14:textId="3D06DCC4" w:rsidR="00412443" w:rsidRPr="007E3F56" w:rsidRDefault="007E3F56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 w:rsidRPr="007E3F56">
              <w:rPr>
                <w:rFonts w:eastAsia="標楷體"/>
                <w:b/>
                <w:color w:val="0000FF"/>
                <w:sz w:val="28"/>
                <w:szCs w:val="28"/>
              </w:rPr>
              <w:t>986.132kHz</w:t>
            </w:r>
          </w:p>
        </w:tc>
        <w:tc>
          <w:tcPr>
            <w:tcW w:w="864" w:type="pct"/>
            <w:vAlign w:val="center"/>
          </w:tcPr>
          <w:p w14:paraId="749758D2" w14:textId="673F22EE" w:rsidR="00412443" w:rsidRPr="00785D22" w:rsidRDefault="00785D22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 w:rsidRPr="00785D22">
              <w:rPr>
                <w:rFonts w:eastAsia="標楷體"/>
                <w:b/>
                <w:color w:val="0000FF"/>
                <w:sz w:val="28"/>
                <w:szCs w:val="28"/>
              </w:rPr>
              <w:t>-5.3508</w:t>
            </w:r>
          </w:p>
        </w:tc>
        <w:tc>
          <w:tcPr>
            <w:tcW w:w="864" w:type="pct"/>
            <w:vAlign w:val="center"/>
          </w:tcPr>
          <w:p w14:paraId="749758D3" w14:textId="5BBB5367" w:rsidR="00412443" w:rsidRPr="007E3F56" w:rsidRDefault="007E3F56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 w:rsidRPr="007E3F56">
              <w:rPr>
                <w:rFonts w:eastAsia="標楷體"/>
                <w:b/>
                <w:color w:val="0000FF"/>
                <w:sz w:val="28"/>
                <w:szCs w:val="28"/>
              </w:rPr>
              <w:t>986.132kHz</w:t>
            </w:r>
          </w:p>
        </w:tc>
      </w:tr>
    </w:tbl>
    <w:p w14:paraId="749758D5" w14:textId="77777777" w:rsid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14:paraId="749758D6" w14:textId="77777777" w:rsidR="00692434" w:rsidRPr="00C846BA" w:rsidRDefault="00692434" w:rsidP="0069243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程序</w:t>
      </w:r>
      <w:r w:rsidRPr="00C846BA">
        <w:rPr>
          <w:rFonts w:eastAsia="標楷體"/>
          <w:b/>
          <w:sz w:val="28"/>
          <w:szCs w:val="28"/>
        </w:rPr>
        <w:t>(</w:t>
      </w:r>
      <w:r w:rsidRPr="00C846BA">
        <w:rPr>
          <w:rFonts w:eastAsia="標楷體" w:hint="eastAsia"/>
          <w:b/>
          <w:sz w:val="28"/>
          <w:szCs w:val="28"/>
        </w:rPr>
        <w:t>2</w:t>
      </w:r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14:paraId="749758D7" w14:textId="77777777"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C846BA">
        <w:rPr>
          <w:rFonts w:eastAsia="標楷體" w:hAnsi="標楷體"/>
          <w:b/>
          <w:sz w:val="28"/>
          <w:szCs w:val="28"/>
        </w:rPr>
        <w:t>－</w:t>
      </w:r>
      <w:r w:rsidRPr="00C846BA">
        <w:rPr>
          <w:rFonts w:eastAsia="標楷體" w:hAnsi="標楷體" w:hint="eastAsia"/>
          <w:b/>
          <w:sz w:val="28"/>
          <w:szCs w:val="28"/>
        </w:rPr>
        <w:t>Time Domain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14:paraId="749758D8" w14:textId="77777777"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14:paraId="749758D9" w14:textId="77777777" w:rsidR="000F0D4D" w:rsidRPr="00F06F6C" w:rsidRDefault="00F06F6C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B57136" w:rsidRPr="00F06F6C">
        <w:rPr>
          <w:rFonts w:eastAsia="標楷體"/>
          <w:b/>
          <w:color w:val="0000FF"/>
          <w:sz w:val="28"/>
          <w:szCs w:val="28"/>
        </w:rPr>
        <w:t>(</w:t>
      </w:r>
      <w:r w:rsidR="00B57136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B57136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B57136" w:rsidRPr="00F06F6C">
        <w:rPr>
          <w:rFonts w:eastAsia="標楷體"/>
          <w:b/>
          <w:color w:val="0000FF"/>
          <w:sz w:val="28"/>
          <w:szCs w:val="28"/>
        </w:rPr>
        <w:t>=10Hz)</w:t>
      </w:r>
      <w:r w:rsidR="00B57136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749758DA" w14:textId="16129395" w:rsidR="000F0D4D" w:rsidRPr="000F0D4D" w:rsidRDefault="00C70785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70785">
        <w:rPr>
          <w:rFonts w:ascii="標楷體" w:eastAsia="標楷體" w:hAnsi="標楷體"/>
          <w:b/>
          <w:noProof/>
          <w:sz w:val="28"/>
          <w:szCs w:val="28"/>
        </w:rPr>
        <w:lastRenderedPageBreak/>
        <w:drawing>
          <wp:inline distT="0" distB="0" distL="0" distR="0" wp14:anchorId="2936430C" wp14:editId="0C3D8276">
            <wp:extent cx="6051207" cy="2291788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1461" cy="2295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8DB" w14:textId="77777777"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A75A37">
        <w:rPr>
          <w:rFonts w:eastAsia="標楷體"/>
          <w:b/>
          <w:sz w:val="28"/>
          <w:szCs w:val="28"/>
        </w:rPr>
        <w:t>3.</w:t>
      </w:r>
      <w:r w:rsidRPr="00214EE5">
        <w:rPr>
          <w:rFonts w:eastAsia="標楷體" w:hint="eastAsia"/>
          <w:b/>
          <w:sz w:val="28"/>
          <w:szCs w:val="28"/>
        </w:rPr>
        <w:t>模擬結果標示</w:t>
      </w:r>
      <w:r>
        <w:rPr>
          <w:rFonts w:eastAsia="標楷體" w:hint="eastAsia"/>
          <w:b/>
          <w:sz w:val="28"/>
          <w:szCs w:val="28"/>
        </w:rPr>
        <w:t>輸</w:t>
      </w:r>
      <w:r w:rsidRPr="00214EE5">
        <w:rPr>
          <w:rFonts w:eastAsia="標楷體" w:hint="eastAsia"/>
          <w:b/>
          <w:sz w:val="28"/>
          <w:szCs w:val="28"/>
        </w:rPr>
        <w:t>出</w:t>
      </w:r>
      <w:r>
        <w:rPr>
          <w:rFonts w:eastAsia="標楷體" w:hint="eastAsia"/>
          <w:b/>
          <w:sz w:val="28"/>
          <w:szCs w:val="28"/>
        </w:rPr>
        <w:t>波形</w:t>
      </w:r>
      <w:r w:rsidRPr="00C846BA">
        <w:rPr>
          <w:rFonts w:eastAsia="標楷體" w:hint="eastAsia"/>
          <w:b/>
          <w:sz w:val="28"/>
          <w:szCs w:val="28"/>
        </w:rPr>
        <w:t>峰</w:t>
      </w:r>
      <w:r w:rsidRPr="00C846BA">
        <w:rPr>
          <w:rFonts w:eastAsia="標楷體" w:hint="eastAsia"/>
          <w:b/>
          <w:sz w:val="28"/>
          <w:szCs w:val="28"/>
        </w:rPr>
        <w:t>-</w:t>
      </w:r>
      <w:r w:rsidRPr="00C846BA">
        <w:rPr>
          <w:rFonts w:eastAsia="標楷體" w:hint="eastAsia"/>
          <w:b/>
          <w:sz w:val="28"/>
          <w:szCs w:val="28"/>
        </w:rPr>
        <w:t>峰值，計算電壓增益值。</w:t>
      </w:r>
    </w:p>
    <w:p w14:paraId="749758DC" w14:textId="603DED69"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4</w:t>
      </w:r>
      <w:r w:rsidRPr="00F06F6C">
        <w:rPr>
          <w:rFonts w:eastAsia="標楷體"/>
          <w:b/>
          <w:sz w:val="28"/>
          <w:szCs w:val="28"/>
        </w:rPr>
        <w:t>.</w:t>
      </w:r>
      <w:r w:rsidR="00B57136" w:rsidRPr="00F06F6C">
        <w:rPr>
          <w:rFonts w:eastAsia="標楷體" w:hint="eastAsia"/>
          <w:b/>
          <w:sz w:val="28"/>
          <w:szCs w:val="28"/>
        </w:rPr>
        <w:t>輸入</w:t>
      </w:r>
      <w:r w:rsidRPr="00F06F6C">
        <w:rPr>
          <w:rFonts w:eastAsia="標楷體" w:hint="eastAsia"/>
          <w:b/>
          <w:sz w:val="28"/>
          <w:szCs w:val="28"/>
        </w:rPr>
        <w:t>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F06F6C"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，輸入電壓</w:t>
      </w:r>
      <w:r>
        <w:rPr>
          <w:rFonts w:eastAsia="標楷體"/>
          <w:b/>
          <w:sz w:val="28"/>
          <w:szCs w:val="28"/>
        </w:rPr>
        <w:t>=0.</w:t>
      </w:r>
      <w:r w:rsidR="00F06F6C">
        <w:rPr>
          <w:rFonts w:eastAsia="標楷體" w:hint="eastAsia"/>
          <w:b/>
          <w:sz w:val="28"/>
          <w:szCs w:val="28"/>
        </w:rPr>
        <w:t>0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7497594A">
          <v:shape id="_x0000_i1032" type="#_x0000_t75" style="width:26.95pt;height:18.7pt" o:ole="">
            <v:imagedata r:id="rId26" o:title=""/>
          </v:shape>
          <o:OLEObject Type="Embed" ProgID="Equation.3" ShapeID="_x0000_i1032" DrawAspect="Content" ObjectID="_1654034809" r:id="rId27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 w:rsidR="0044317D" w:rsidRPr="00EA143B">
        <w:rPr>
          <w:rFonts w:eastAsia="標楷體"/>
          <w:b/>
          <w:color w:val="0000FF"/>
          <w:sz w:val="28"/>
          <w:szCs w:val="28"/>
          <w:u w:val="single"/>
        </w:rPr>
        <w:t>1.9989</w:t>
      </w:r>
      <w:r w:rsidR="001E5224" w:rsidRPr="00EA143B">
        <w:rPr>
          <w:rFonts w:eastAsia="標楷體"/>
          <w:b/>
          <w:color w:val="0000FF"/>
          <w:sz w:val="28"/>
          <w:szCs w:val="28"/>
          <w:u w:val="single"/>
        </w:rPr>
        <w:t>V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7497594B">
          <v:shape id="_x0000_i1033" type="#_x0000_t75" style="width:26.95pt;height:18.7pt" o:ole="">
            <v:imagedata r:id="rId26" o:title=""/>
          </v:shape>
          <o:OLEObject Type="Embed" ProgID="Equation.3" ShapeID="_x0000_i1033" DrawAspect="Content" ObjectID="_1654034810" r:id="rId28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 w14:anchorId="7497594C">
          <v:shape id="_x0000_i1034" type="#_x0000_t75" style="width:16.55pt;height:18.7pt" o:ole="">
            <v:imagedata r:id="rId29" o:title=""/>
          </v:shape>
          <o:OLEObject Type="Embed" ProgID="Equation.3" ShapeID="_x0000_i1034" DrawAspect="Content" ObjectID="_1654034811" r:id="rId3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 w:rsidR="001E5224" w:rsidRPr="006E4B23">
        <w:rPr>
          <w:rFonts w:eastAsia="標楷體"/>
          <w:b/>
          <w:color w:val="0000FF"/>
          <w:sz w:val="28"/>
          <w:szCs w:val="28"/>
          <w:u w:val="single"/>
        </w:rPr>
        <w:t>99.945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7A3C6D" w:rsidRPr="006E4B23">
        <w:rPr>
          <w:rFonts w:eastAsia="標楷體"/>
          <w:b/>
          <w:color w:val="0000FF"/>
          <w:sz w:val="28"/>
          <w:szCs w:val="28"/>
          <w:u w:val="single"/>
        </w:rPr>
        <w:t>15.001u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="003D5F53" w:rsidRPr="006E4B23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A7292C" w:rsidRPr="006E4B23">
        <w:rPr>
          <w:rFonts w:eastAsia="標楷體"/>
          <w:b/>
          <w:color w:val="0000FF"/>
          <w:sz w:val="28"/>
          <w:szCs w:val="28"/>
          <w:u w:val="single"/>
        </w:rPr>
        <w:t>8.594m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Ansi="標楷體" w:hint="eastAsia"/>
          <w:b/>
          <w:sz w:val="28"/>
          <w:szCs w:val="28"/>
        </w:rPr>
        <w:t>。</w:t>
      </w:r>
    </w:p>
    <w:p w14:paraId="6BE14488" w14:textId="77777777" w:rsidR="006E4B23" w:rsidRDefault="00F06F6C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0F0D4D"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8DD" w14:textId="2011F499" w:rsidR="000F0D4D" w:rsidRPr="00F06F6C" w:rsidRDefault="006E4B23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413069">
        <w:rPr>
          <w:rFonts w:ascii="標楷體" w:eastAsia="標楷體" w:hAnsi="標楷體"/>
          <w:b/>
          <w:noProof/>
          <w:sz w:val="28"/>
          <w:szCs w:val="28"/>
        </w:rPr>
        <w:drawing>
          <wp:inline distT="0" distB="0" distL="0" distR="0" wp14:anchorId="276DDD66" wp14:editId="4F5236ED">
            <wp:extent cx="6480175" cy="249682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8DE" w14:textId="4139248C"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14:paraId="749758DF" w14:textId="77777777" w:rsidR="000F0D4D" w:rsidRPr="00E914F2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 w:rsidR="00A13384">
        <w:rPr>
          <w:rFonts w:eastAsia="標楷體" w:hAnsi="標楷體" w:hint="eastAsia"/>
          <w:b/>
          <w:sz w:val="28"/>
          <w:szCs w:val="28"/>
        </w:rPr>
        <w:t>附上模擬</w:t>
      </w:r>
      <w:r>
        <w:rPr>
          <w:rFonts w:eastAsia="標楷體" w:hAnsi="標楷體" w:hint="eastAsia"/>
          <w:b/>
          <w:sz w:val="28"/>
          <w:szCs w:val="28"/>
        </w:rPr>
        <w:t>輸出波形。</w:t>
      </w:r>
    </w:p>
    <w:p w14:paraId="749758E0" w14:textId="77777777" w:rsidR="000F0D4D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749758E1" w14:textId="690E9C5C"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EA143B" w:rsidRPr="006E4B23">
        <w:rPr>
          <w:rFonts w:eastAsia="標楷體"/>
          <w:b/>
          <w:color w:val="0000FF"/>
          <w:sz w:val="28"/>
          <w:szCs w:val="28"/>
          <w:u w:val="thick"/>
        </w:rPr>
        <w:t>10Hz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EA143B" w:rsidRPr="006E4B23">
        <w:rPr>
          <w:rFonts w:eastAsia="標楷體"/>
          <w:b/>
          <w:color w:val="0000FF"/>
          <w:sz w:val="28"/>
          <w:szCs w:val="28"/>
          <w:u w:val="thick"/>
        </w:rPr>
        <w:t>0.9995</w:t>
      </w:r>
      <w:r w:rsidR="006E4B23">
        <w:rPr>
          <w:rFonts w:eastAsia="標楷體"/>
          <w:b/>
          <w:color w:val="0000FF"/>
          <w:sz w:val="28"/>
          <w:szCs w:val="28"/>
          <w:u w:val="thick"/>
        </w:rPr>
        <w:t>V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E2" w14:textId="77777777" w:rsidR="000F0D4D" w:rsidRDefault="000F0D4D" w:rsidP="000F0D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749758E3" w14:textId="6EFF3AF2"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EA143B" w:rsidRPr="006E4B23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EA143B" w:rsidRPr="006E4B23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E4" w14:textId="4D66586C"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6E4B23" w:rsidRPr="006E4B23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EA143B" w:rsidRPr="006E4B23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E5" w14:textId="1393D4B2"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EA143B" w:rsidRPr="006E4B23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EA143B" w:rsidRPr="006E4B23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E6" w14:textId="4CB94E56"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EA143B" w:rsidRPr="006E4B23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EA143B" w:rsidRPr="006E4B23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E7" w14:textId="77777777"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8E8" w14:textId="014FFB73" w:rsidR="000F0D4D" w:rsidRPr="00E914F2" w:rsidRDefault="00C70785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  <w:r w:rsidRPr="00EA143B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 wp14:anchorId="746E2931" wp14:editId="1B1DAFCD">
            <wp:extent cx="6480175" cy="249682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8E9" w14:textId="213D6A04"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6.</w:t>
      </w:r>
      <w:r w:rsidRPr="00F06F6C">
        <w:rPr>
          <w:rFonts w:eastAsia="標楷體" w:hint="eastAsia"/>
          <w:b/>
          <w:sz w:val="28"/>
          <w:szCs w:val="28"/>
        </w:rPr>
        <w:t>輸入測試頻率</w:t>
      </w:r>
      <w:r w:rsidRPr="00F06F6C">
        <w:rPr>
          <w:rFonts w:ascii="標楷體" w:eastAsia="標楷體" w:hAnsi="標楷體" w:hint="eastAsia"/>
          <w:b/>
          <w:sz w:val="28"/>
          <w:szCs w:val="28"/>
        </w:rPr>
        <w:t>=</w:t>
      </w:r>
      <w:r>
        <w:rPr>
          <w:rFonts w:ascii="標楷體" w:eastAsia="標楷體" w:hAnsi="標楷體" w:hint="eastAsia"/>
          <w:b/>
          <w:color w:val="0000FF"/>
          <w:position w:val="-12"/>
          <w:sz w:val="28"/>
          <w:szCs w:val="28"/>
        </w:rPr>
        <w:object w:dxaOrig="540" w:dyaOrig="375" w14:anchorId="7497594D">
          <v:shape id="_x0000_i1035" type="#_x0000_t75" style="width:26.95pt;height:18.7pt" o:ole="">
            <v:imagedata r:id="rId12" o:title=""/>
          </v:shape>
          <o:OLEObject Type="Embed" ProgID="Equation.DSMT4" ShapeID="_x0000_i1035" DrawAspect="Content" ObjectID="_1654034812" r:id="rId33"/>
        </w:object>
      </w:r>
      <w:r w:rsidRPr="00C846BA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 w:rsidR="00F06F6C">
        <w:rPr>
          <w:rFonts w:eastAsia="標楷體" w:hint="eastAsia"/>
          <w:b/>
          <w:sz w:val="28"/>
          <w:szCs w:val="28"/>
        </w:rPr>
        <w:t>0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7497594E">
          <v:shape id="_x0000_i1036" type="#_x0000_t75" style="width:26.95pt;height:18.7pt" o:ole="">
            <v:imagedata r:id="rId26" o:title=""/>
          </v:shape>
          <o:OLEObject Type="Embed" ProgID="Equation.3" ShapeID="_x0000_i1036" DrawAspect="Content" ObjectID="_1654034813" r:id="rId34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5C72CF" w:rsidRPr="007E3F56">
        <w:rPr>
          <w:rFonts w:eastAsia="標楷體"/>
          <w:b/>
          <w:color w:val="0000FF"/>
          <w:sz w:val="28"/>
          <w:szCs w:val="28"/>
          <w:u w:val="single"/>
        </w:rPr>
        <w:t>1.411V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7497594F">
          <v:shape id="_x0000_i1037" type="#_x0000_t75" style="width:26.95pt;height:18.7pt" o:ole="">
            <v:imagedata r:id="rId26" o:title=""/>
          </v:shape>
          <o:OLEObject Type="Embed" ProgID="Equation.3" ShapeID="_x0000_i1037" DrawAspect="Content" ObjectID="_1654034814" r:id="rId35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 w14:anchorId="74975950">
          <v:shape id="_x0000_i1038" type="#_x0000_t75" style="width:16.55pt;height:18.7pt" o:ole="">
            <v:imagedata r:id="rId29" o:title=""/>
          </v:shape>
          <o:OLEObject Type="Embed" ProgID="Equation.3" ShapeID="_x0000_i1038" DrawAspect="Content" ObjectID="_1654034815" r:id="rId36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AB4BAA" w:rsidRPr="007E3F56">
        <w:rPr>
          <w:rFonts w:eastAsia="標楷體"/>
          <w:b/>
          <w:color w:val="0000FF"/>
          <w:sz w:val="28"/>
          <w:szCs w:val="28"/>
          <w:u w:val="single"/>
        </w:rPr>
        <w:t>70.55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AB4BAA" w:rsidRPr="007E3F56">
        <w:rPr>
          <w:rFonts w:eastAsia="標楷體"/>
          <w:b/>
          <w:color w:val="0000FF"/>
          <w:sz w:val="28"/>
          <w:szCs w:val="28"/>
          <w:u w:val="single"/>
        </w:rPr>
        <w:t>11.750u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 w:rsidR="00B57EE7" w:rsidRPr="007E3F56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7E3F56" w:rsidRPr="007E3F56">
        <w:rPr>
          <w:rFonts w:eastAsia="標楷體"/>
          <w:b/>
          <w:color w:val="0000FF"/>
          <w:sz w:val="28"/>
          <w:szCs w:val="28"/>
          <w:u w:val="single"/>
        </w:rPr>
        <w:t>6.642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EA" w14:textId="77777777"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8EB" w14:textId="35D99343" w:rsidR="000F0D4D" w:rsidRDefault="008D14F4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  <w:u w:val="wave"/>
        </w:rPr>
      </w:pPr>
      <w:r w:rsidRPr="008D14F4">
        <w:rPr>
          <w:rFonts w:eastAsia="標楷體" w:hAnsi="標楷體"/>
          <w:b/>
          <w:noProof/>
          <w:sz w:val="28"/>
          <w:szCs w:val="28"/>
          <w:u w:val="wave"/>
        </w:rPr>
        <w:drawing>
          <wp:inline distT="0" distB="0" distL="0" distR="0" wp14:anchorId="0DC34061" wp14:editId="33789823">
            <wp:extent cx="6480175" cy="249682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8EC" w14:textId="37C9123E"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7.</w:t>
      </w:r>
      <w:r w:rsidRPr="00F06F6C">
        <w:rPr>
          <w:rFonts w:eastAsia="標楷體" w:hint="eastAsia"/>
          <w:b/>
          <w:sz w:val="28"/>
          <w:szCs w:val="28"/>
        </w:rPr>
        <w:t>輸入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</w:t>
      </w:r>
      <w:r w:rsidRPr="00C846BA">
        <w:rPr>
          <w:rFonts w:ascii="標楷體" w:eastAsia="標楷體" w:hAnsi="標楷體" w:hint="eastAsia"/>
          <w:b/>
          <w:sz w:val="28"/>
          <w:szCs w:val="28"/>
        </w:rPr>
        <w:t>=</w:t>
      </w:r>
      <w:r w:rsidRPr="00C846BA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 w14:anchorId="74975951">
          <v:shape id="_x0000_i1039" type="#_x0000_t75" style="width:12.85pt;height:18.7pt" o:ole="">
            <v:imagedata r:id="rId38" o:title=""/>
          </v:shape>
          <o:OLEObject Type="Embed" ProgID="Equation.DSMT4" ShapeID="_x0000_i1039" DrawAspect="Content" ObjectID="_1654034816" r:id="rId39"/>
        </w:object>
      </w:r>
      <w:r w:rsidRPr="00C846BA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 w:rsidR="00F06F6C">
        <w:rPr>
          <w:rFonts w:eastAsia="標楷體" w:hint="eastAsia"/>
          <w:b/>
          <w:sz w:val="28"/>
          <w:szCs w:val="28"/>
        </w:rPr>
        <w:t>0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74975952">
          <v:shape id="_x0000_i1040" type="#_x0000_t75" style="width:26.95pt;height:18.7pt" o:ole="">
            <v:imagedata r:id="rId26" o:title=""/>
          </v:shape>
          <o:OLEObject Type="Embed" ProgID="Equation.3" ShapeID="_x0000_i1040" DrawAspect="Content" ObjectID="_1654034817" r:id="rId40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BC255D" w:rsidRPr="00C161AC">
        <w:rPr>
          <w:rFonts w:eastAsia="標楷體"/>
          <w:b/>
          <w:color w:val="0000FF"/>
          <w:sz w:val="28"/>
          <w:szCs w:val="28"/>
          <w:u w:val="single"/>
        </w:rPr>
        <w:t>15.7m</w:t>
      </w:r>
      <w:r w:rsidR="00C161AC" w:rsidRPr="00C161AC">
        <w:rPr>
          <w:rFonts w:eastAsia="標楷體"/>
          <w:b/>
          <w:color w:val="0000FF"/>
          <w:sz w:val="28"/>
          <w:szCs w:val="28"/>
          <w:u w:val="single"/>
        </w:rPr>
        <w:t>V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74975953">
          <v:shape id="_x0000_i1041" type="#_x0000_t75" style="width:26.95pt;height:18.7pt" o:ole="">
            <v:imagedata r:id="rId26" o:title=""/>
          </v:shape>
          <o:OLEObject Type="Embed" ProgID="Equation.3" ShapeID="_x0000_i1041" DrawAspect="Content" ObjectID="_1654034818" r:id="rId41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 w14:anchorId="74975954">
          <v:shape id="_x0000_i1042" type="#_x0000_t75" style="width:16.55pt;height:18.7pt" o:ole="">
            <v:imagedata r:id="rId29" o:title=""/>
          </v:shape>
          <o:OLEObject Type="Embed" ProgID="Equation.3" ShapeID="_x0000_i1042" DrawAspect="Content" ObjectID="_1654034819" r:id="rId42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BC255D" w:rsidRPr="00C161AC">
        <w:rPr>
          <w:rFonts w:eastAsia="標楷體"/>
          <w:b/>
          <w:color w:val="0000FF"/>
          <w:sz w:val="28"/>
          <w:szCs w:val="28"/>
          <w:u w:val="single"/>
        </w:rPr>
        <w:t>0.797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 w:rsidR="00816C34" w:rsidRPr="00C161AC">
        <w:rPr>
          <w:rFonts w:eastAsia="標楷體"/>
          <w:b/>
          <w:color w:val="0000FF"/>
          <w:sz w:val="28"/>
          <w:szCs w:val="28"/>
          <w:u w:val="single"/>
        </w:rPr>
        <w:t>517.082n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 w:rsidR="00816C34" w:rsidRPr="00C161AC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C161AC" w:rsidRPr="00C161AC">
        <w:rPr>
          <w:rFonts w:eastAsia="標楷體"/>
          <w:b/>
          <w:color w:val="0000FF"/>
          <w:sz w:val="28"/>
          <w:szCs w:val="28"/>
          <w:u w:val="single"/>
        </w:rPr>
        <w:t>31811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8ED" w14:textId="4764199E" w:rsid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8EE" w14:textId="07862AE8" w:rsidR="005F31FC" w:rsidRPr="00CA6C12" w:rsidRDefault="00631477" w:rsidP="00CA6C1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 w:hint="eastAsia"/>
          <w:b/>
          <w:color w:val="0000FF"/>
          <w:sz w:val="28"/>
          <w:szCs w:val="28"/>
        </w:rPr>
      </w:pPr>
      <w:r w:rsidRPr="00631477">
        <w:rPr>
          <w:rFonts w:eastAsia="標楷體" w:hAnsi="標楷體" w:hint="eastAsia"/>
          <w:b/>
          <w:noProof/>
          <w:color w:val="0000FF"/>
          <w:sz w:val="28"/>
          <w:szCs w:val="28"/>
        </w:rPr>
        <w:lastRenderedPageBreak/>
        <w:drawing>
          <wp:inline distT="0" distB="0" distL="0" distR="0" wp14:anchorId="34BA0272" wp14:editId="6B1EDD28">
            <wp:extent cx="6480175" cy="249682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8EF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◎題目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(二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>
        <w:rPr>
          <w:rFonts w:eastAsia="標楷體" w:hint="eastAsia"/>
          <w:b/>
          <w:color w:val="0000FF"/>
          <w:sz w:val="28"/>
          <w:szCs w:val="28"/>
        </w:rPr>
        <w:t>使用</w:t>
      </w:r>
      <w:r w:rsidRPr="00477BE3">
        <w:rPr>
          <w:rFonts w:eastAsia="標楷體" w:hint="eastAsia"/>
          <w:b/>
          <w:color w:val="0000FF"/>
          <w:sz w:val="28"/>
          <w:szCs w:val="28"/>
        </w:rPr>
        <w:t>串級方式來設計音頻放大器電路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14:paraId="749758F0" w14:textId="77777777"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06F6C">
        <w:rPr>
          <w:rFonts w:eastAsia="標楷體" w:hAnsi="標楷體" w:hint="eastAsia"/>
          <w:b/>
          <w:sz w:val="28"/>
          <w:szCs w:val="28"/>
        </w:rPr>
        <w:t>1.</w:t>
      </w:r>
      <w:r w:rsidRPr="00F06F6C">
        <w:rPr>
          <w:rFonts w:eastAsia="標楷體" w:hint="eastAsia"/>
          <w:b/>
          <w:sz w:val="28"/>
          <w:szCs w:val="28"/>
        </w:rPr>
        <w:t>使用</w:t>
      </w:r>
      <w:r w:rsidRPr="00F06F6C">
        <w:rPr>
          <w:rFonts w:eastAsia="標楷體" w:hint="eastAsia"/>
          <w:b/>
          <w:sz w:val="28"/>
          <w:szCs w:val="28"/>
        </w:rPr>
        <w:t>uA741</w:t>
      </w:r>
      <w:r w:rsidRPr="00F06F6C">
        <w:rPr>
          <w:rFonts w:eastAsia="標楷體" w:hint="eastAsia"/>
          <w:b/>
          <w:sz w:val="28"/>
          <w:szCs w:val="28"/>
        </w:rPr>
        <w:t>反相電路結構</w:t>
      </w:r>
      <w:r w:rsidR="0082718C">
        <w:rPr>
          <w:rFonts w:eastAsia="標楷體" w:hint="eastAsia"/>
          <w:b/>
          <w:sz w:val="28"/>
          <w:szCs w:val="28"/>
        </w:rPr>
        <w:t>(</w:t>
      </w:r>
      <w:r w:rsidR="0082718C">
        <w:rPr>
          <w:rFonts w:eastAsia="標楷體" w:hint="eastAsia"/>
          <w:b/>
          <w:sz w:val="28"/>
          <w:szCs w:val="28"/>
        </w:rPr>
        <w:t>反相</w:t>
      </w:r>
      <w:r w:rsidR="0082718C">
        <w:rPr>
          <w:rFonts w:eastAsia="標楷體" w:hint="eastAsia"/>
          <w:b/>
          <w:sz w:val="28"/>
          <w:szCs w:val="28"/>
        </w:rPr>
        <w:t>AMP)</w:t>
      </w:r>
      <w:r w:rsidRPr="00F06F6C">
        <w:rPr>
          <w:rFonts w:eastAsia="標楷體" w:hint="eastAsia"/>
          <w:b/>
          <w:sz w:val="28"/>
          <w:szCs w:val="28"/>
        </w:rPr>
        <w:t>。</w:t>
      </w:r>
    </w:p>
    <w:p w14:paraId="749758F1" w14:textId="77777777"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2.</w:t>
      </w:r>
      <w:r w:rsidRPr="00F06F6C">
        <w:rPr>
          <w:rFonts w:eastAsia="標楷體" w:hint="eastAsia"/>
          <w:b/>
          <w:sz w:val="28"/>
          <w:szCs w:val="28"/>
        </w:rPr>
        <w:t>訊號頻寬至少有</w:t>
      </w:r>
      <w:r w:rsidRPr="00F06F6C">
        <w:rPr>
          <w:rFonts w:eastAsia="標楷體" w:hint="eastAsia"/>
          <w:b/>
          <w:sz w:val="28"/>
          <w:szCs w:val="28"/>
        </w:rPr>
        <w:t>20KHz</w:t>
      </w:r>
      <w:r w:rsidRPr="00F06F6C">
        <w:rPr>
          <w:rFonts w:eastAsia="標楷體" w:hint="eastAsia"/>
          <w:b/>
          <w:sz w:val="28"/>
          <w:szCs w:val="28"/>
        </w:rPr>
        <w:t>，電壓增益</w:t>
      </w:r>
      <w:r w:rsidRPr="00F06F6C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F06F6C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F06F6C">
        <w:rPr>
          <w:rFonts w:eastAsia="標楷體" w:hAnsi="標楷體" w:hint="eastAsia"/>
          <w:b/>
          <w:sz w:val="28"/>
          <w:szCs w:val="28"/>
        </w:rPr>
        <w:t>50dB</w:t>
      </w:r>
      <w:r w:rsidRPr="00F06F6C">
        <w:rPr>
          <w:rFonts w:eastAsia="標楷體" w:hAnsi="標楷體" w:hint="eastAsia"/>
          <w:b/>
          <w:sz w:val="28"/>
          <w:szCs w:val="28"/>
        </w:rPr>
        <w:t>。</w:t>
      </w:r>
    </w:p>
    <w:p w14:paraId="749758F2" w14:textId="77777777"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3.</w:t>
      </w:r>
      <w:r w:rsidRPr="00F06F6C">
        <w:rPr>
          <w:rFonts w:eastAsia="標楷體" w:hint="eastAsia"/>
          <w:b/>
          <w:sz w:val="28"/>
          <w:szCs w:val="28"/>
        </w:rPr>
        <w:t>高輸入阻抗。</w:t>
      </w:r>
    </w:p>
    <w:p w14:paraId="749758F3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749758F4" w14:textId="77777777"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設計程序：</w:t>
      </w:r>
    </w:p>
    <w:p w14:paraId="749758F5" w14:textId="77777777"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06F6C">
        <w:rPr>
          <w:rFonts w:eastAsia="標楷體"/>
          <w:b/>
          <w:sz w:val="28"/>
          <w:szCs w:val="28"/>
        </w:rPr>
        <w:t>1.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F06F6C">
        <w:rPr>
          <w:rFonts w:eastAsia="標楷體" w:hint="eastAsia"/>
          <w:b/>
          <w:sz w:val="28"/>
          <w:szCs w:val="28"/>
        </w:rPr>
        <w:t>頻寬至少有</w:t>
      </w:r>
      <w:r w:rsidRPr="00F06F6C">
        <w:rPr>
          <w:rFonts w:eastAsia="標楷體" w:hint="eastAsia"/>
          <w:b/>
          <w:sz w:val="28"/>
          <w:szCs w:val="28"/>
        </w:rPr>
        <w:t>20KHz</w:t>
      </w:r>
      <w:r w:rsidRPr="00F06F6C">
        <w:rPr>
          <w:rFonts w:eastAsia="標楷體" w:hint="eastAsia"/>
          <w:b/>
          <w:sz w:val="28"/>
          <w:szCs w:val="28"/>
        </w:rPr>
        <w:t>，電壓增益</w:t>
      </w:r>
      <w:r w:rsidRPr="00F06F6C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F06F6C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F06F6C">
        <w:rPr>
          <w:rFonts w:eastAsia="標楷體" w:hAnsi="標楷體" w:hint="eastAsia"/>
          <w:b/>
          <w:sz w:val="28"/>
          <w:szCs w:val="28"/>
        </w:rPr>
        <w:t>50dB</w:t>
      </w:r>
      <w:r w:rsidRPr="00F06F6C">
        <w:rPr>
          <w:rFonts w:eastAsia="標楷體" w:hint="eastAsia"/>
          <w:b/>
          <w:sz w:val="28"/>
          <w:szCs w:val="28"/>
        </w:rPr>
        <w:t xml:space="preserve"> </w:t>
      </w:r>
      <w:r w:rsidRPr="00F06F6C">
        <w:rPr>
          <w:rFonts w:eastAsia="標楷體" w:hAnsi="標楷體" w:hint="eastAsia"/>
          <w:b/>
          <w:sz w:val="28"/>
          <w:szCs w:val="28"/>
        </w:rPr>
        <w:t>的</w:t>
      </w:r>
      <w:r w:rsidRPr="00F06F6C">
        <w:rPr>
          <w:rFonts w:eastAsia="標楷體" w:hint="eastAsia"/>
          <w:b/>
          <w:sz w:val="28"/>
          <w:szCs w:val="28"/>
        </w:rPr>
        <w:t>音頻放大器電路。</w:t>
      </w:r>
    </w:p>
    <w:p w14:paraId="749758F6" w14:textId="77777777"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C846BA">
        <w:rPr>
          <w:rFonts w:eastAsia="標楷體" w:hint="eastAsia"/>
          <w:b/>
          <w:color w:val="0000FF"/>
          <w:sz w:val="28"/>
          <w:szCs w:val="28"/>
        </w:rPr>
        <w:t>2</w:t>
      </w:r>
      <w:r w:rsidRPr="00C846BA">
        <w:rPr>
          <w:rFonts w:eastAsia="標楷體"/>
          <w:b/>
          <w:color w:val="0000FF"/>
          <w:sz w:val="28"/>
          <w:szCs w:val="28"/>
        </w:rPr>
        <w:t>.</w:t>
      </w:r>
      <w:r w:rsidRPr="00C846BA">
        <w:rPr>
          <w:rFonts w:ascii="標楷體" w:eastAsia="標楷體" w:hAnsi="標楷體" w:hint="eastAsia"/>
          <w:b/>
          <w:color w:val="0000FF"/>
          <w:sz w:val="28"/>
          <w:szCs w:val="28"/>
        </w:rPr>
        <w:t>需附上電路設計計算程序(照片檔)(實驗檢查時檢視紙本，繳交上課筆記)。</w:t>
      </w:r>
    </w:p>
    <w:p w14:paraId="749758F7" w14:textId="77777777"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F06F6C">
        <w:rPr>
          <w:rFonts w:eastAsia="標楷體" w:hint="eastAsia"/>
          <w:b/>
          <w:color w:val="0000FF"/>
          <w:sz w:val="28"/>
          <w:szCs w:val="28"/>
        </w:rPr>
        <w:t>3</w:t>
      </w:r>
      <w:r w:rsidRPr="00F06F6C">
        <w:rPr>
          <w:rFonts w:eastAsia="標楷體"/>
          <w:b/>
          <w:color w:val="0000FF"/>
          <w:sz w:val="28"/>
          <w:szCs w:val="28"/>
        </w:rPr>
        <w:t>.</w:t>
      </w:r>
      <w:r w:rsidRPr="00F06F6C">
        <w:rPr>
          <w:rFonts w:eastAsia="標楷體" w:hint="eastAsia"/>
          <w:b/>
          <w:color w:val="0000FF"/>
          <w:sz w:val="28"/>
          <w:szCs w:val="28"/>
        </w:rPr>
        <w:t>需要手畫出上述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電路圖。</w:t>
      </w:r>
    </w:p>
    <w:p w14:paraId="749758F9" w14:textId="0F350AB8" w:rsidR="005F31FC" w:rsidRDefault="00CA6C12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noProof/>
          <w:sz w:val="28"/>
          <w:szCs w:val="28"/>
        </w:rPr>
        <w:lastRenderedPageBreak/>
        <w:drawing>
          <wp:inline distT="0" distB="0" distL="0" distR="0" wp14:anchorId="2033766B" wp14:editId="3BD5AC05">
            <wp:extent cx="6480810" cy="9120505"/>
            <wp:effectExtent l="0" t="0" r="0" b="4445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810" cy="9120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9758FA" w14:textId="77777777"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lastRenderedPageBreak/>
        <w:t>◎電路模擬程序</w:t>
      </w:r>
      <w:r w:rsidRPr="00C846BA">
        <w:rPr>
          <w:rFonts w:eastAsia="標楷體"/>
          <w:b/>
          <w:sz w:val="28"/>
          <w:szCs w:val="28"/>
        </w:rPr>
        <w:t>(1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14:paraId="749758FB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14:paraId="749758FC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14:paraId="749758FD" w14:textId="77777777" w:rsidR="005F31FC" w:rsidRPr="00F06F6C" w:rsidRDefault="00F06F6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F06F6C">
        <w:rPr>
          <w:rFonts w:eastAsia="標楷體"/>
          <w:b/>
          <w:color w:val="0000FF"/>
          <w:sz w:val="28"/>
          <w:szCs w:val="28"/>
        </w:rPr>
        <w:t>(</w:t>
      </w:r>
      <w:r w:rsidR="005F31FC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F06F6C">
        <w:rPr>
          <w:rFonts w:eastAsia="標楷體"/>
          <w:b/>
          <w:color w:val="0000FF"/>
          <w:sz w:val="28"/>
          <w:szCs w:val="28"/>
        </w:rPr>
        <w:t>=10Hz)</w:t>
      </w:r>
      <w:r w:rsidR="005F31FC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749758FE" w14:textId="0B1F5364" w:rsidR="005F31FC" w:rsidRPr="00657636" w:rsidRDefault="00E83957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6E51F4">
        <w:rPr>
          <w:rFonts w:ascii="標楷體" w:eastAsia="標楷體" w:hAnsi="標楷體"/>
          <w:b/>
          <w:noProof/>
          <w:sz w:val="28"/>
          <w:szCs w:val="28"/>
        </w:rPr>
        <w:drawing>
          <wp:inline distT="0" distB="0" distL="0" distR="0" wp14:anchorId="4BCED023" wp14:editId="58139A04">
            <wp:extent cx="6476292" cy="1873250"/>
            <wp:effectExtent l="0" t="0" r="127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022" cy="187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8FF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 w14:anchorId="74975955">
          <v:shape id="_x0000_i1043" type="#_x0000_t75" style="width:26.95pt;height:18.7pt" o:ole="">
            <v:imagedata r:id="rId12" o:title=""/>
          </v:shape>
          <o:OLEObject Type="Embed" ProgID="Equation.DSMT4" ShapeID="_x0000_i1043" DrawAspect="Content" ObjectID="_1654034820" r:id="rId45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 w14:anchorId="74975956">
          <v:shape id="_x0000_i1044" type="#_x0000_t75" style="width:12.85pt;height:18.7pt" o:ole="">
            <v:imagedata r:id="rId14" o:title=""/>
          </v:shape>
          <o:OLEObject Type="Embed" ProgID="Equation.DSMT4" ShapeID="_x0000_i1044" DrawAspect="Content" ObjectID="_1654034821" r:id="rId46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74975900" w14:textId="77777777" w:rsidR="005F31FC" w:rsidRPr="00F06F6C" w:rsidRDefault="00F06F6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5F31FC"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901" w14:textId="1528B607" w:rsidR="005F31FC" w:rsidRDefault="007772BB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275D9B">
        <w:rPr>
          <w:rFonts w:ascii="標楷體" w:eastAsia="標楷體" w:hAnsi="標楷體"/>
          <w:b/>
          <w:noProof/>
          <w:sz w:val="28"/>
          <w:szCs w:val="28"/>
        </w:rPr>
        <w:drawing>
          <wp:inline distT="0" distB="0" distL="0" distR="0" wp14:anchorId="55DBE536" wp14:editId="325D25C4">
            <wp:extent cx="6480175" cy="249555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902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 w14:anchorId="74975957">
          <v:shape id="_x0000_i1045" type="#_x0000_t75" style="width:26.95pt;height:18.7pt" o:ole="">
            <v:imagedata r:id="rId12" o:title=""/>
          </v:shape>
          <o:OLEObject Type="Embed" ProgID="Equation.DSMT4" ShapeID="_x0000_i1045" DrawAspect="Content" ObjectID="_1654034822" r:id="rId48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 w14:anchorId="74975958">
          <v:shape id="_x0000_i1046" type="#_x0000_t75" style="width:12.85pt;height:18.7pt" o:ole="">
            <v:imagedata r:id="rId14" o:title=""/>
          </v:shape>
          <o:OLEObject Type="Embed" ProgID="Equation.DSMT4" ShapeID="_x0000_i1046" DrawAspect="Content" ObjectID="_1654034823" r:id="rId49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14:paraId="74975903" w14:textId="77777777"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904" w14:textId="34D1A046" w:rsidR="005F31FC" w:rsidRDefault="00CD04F4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275D9B">
        <w:rPr>
          <w:rFonts w:ascii="標楷體" w:eastAsia="標楷體" w:hAnsi="標楷體"/>
          <w:b/>
          <w:noProof/>
          <w:sz w:val="28"/>
          <w:szCs w:val="28"/>
        </w:rPr>
        <w:lastRenderedPageBreak/>
        <w:drawing>
          <wp:inline distT="0" distB="0" distL="0" distR="0" wp14:anchorId="68FE7984" wp14:editId="0CDC429F">
            <wp:extent cx="6480175" cy="249555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905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 w:rsidR="00956D0B">
        <w:rPr>
          <w:rFonts w:eastAsia="標楷體" w:hint="eastAsia"/>
          <w:b/>
          <w:sz w:val="28"/>
          <w:szCs w:val="28"/>
        </w:rPr>
        <w:t>4-2</w:t>
      </w:r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14:paraId="74975906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14:paraId="74975907" w14:textId="4EDA78BA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 </w:t>
      </w:r>
      <w:r w:rsidR="007B2C1B" w:rsidRPr="00592A60">
        <w:rPr>
          <w:rFonts w:eastAsia="標楷體"/>
          <w:b/>
          <w:color w:val="0000FF"/>
          <w:sz w:val="28"/>
          <w:szCs w:val="28"/>
          <w:u w:val="thick"/>
        </w:rPr>
        <w:t>53.439</w:t>
      </w:r>
      <w:r>
        <w:rPr>
          <w:rFonts w:eastAsia="標楷體"/>
          <w:b/>
          <w:sz w:val="28"/>
          <w:szCs w:val="28"/>
          <w:u w:val="thick"/>
        </w:rPr>
        <w:t xml:space="preserve">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 w:rsidR="00DB2446" w:rsidRPr="00592A60">
        <w:rPr>
          <w:rFonts w:eastAsia="標楷體"/>
          <w:b/>
          <w:color w:val="0000FF"/>
          <w:sz w:val="28"/>
          <w:szCs w:val="28"/>
          <w:u w:val="single"/>
        </w:rPr>
        <w:t>-28.762m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908" w14:textId="086DB513"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 w14:anchorId="74975959">
          <v:shape id="_x0000_i1047" type="#_x0000_t75" style="width:46.55pt;height:20.85pt" o:ole="">
            <v:imagedata r:id="rId20" o:title=""/>
          </v:shape>
          <o:OLEObject Type="Embed" ProgID="Equation.DSMT4" ShapeID="_x0000_i1047" DrawAspect="Content" ObjectID="_1654034824" r:id="rId5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F0634E" w:rsidRPr="00592A60">
        <w:rPr>
          <w:rFonts w:eastAsia="標楷體"/>
          <w:b/>
          <w:color w:val="0000FF"/>
          <w:sz w:val="28"/>
          <w:szCs w:val="28"/>
          <w:u w:val="single"/>
        </w:rPr>
        <w:t>25.</w:t>
      </w:r>
      <w:r w:rsidR="00F0634E">
        <w:rPr>
          <w:rFonts w:eastAsia="標楷體"/>
          <w:b/>
          <w:color w:val="0000FF"/>
          <w:sz w:val="28"/>
          <w:szCs w:val="28"/>
          <w:u w:val="single"/>
        </w:rPr>
        <w:t>946</w:t>
      </w:r>
      <w:r w:rsidR="00F0634E" w:rsidRPr="00592A60">
        <w:rPr>
          <w:rFonts w:eastAsia="標楷體"/>
          <w:b/>
          <w:color w:val="0000FF"/>
          <w:sz w:val="28"/>
          <w:szCs w:val="28"/>
          <w:u w:val="single"/>
        </w:rPr>
        <w:t>k</w:t>
      </w:r>
      <w:r w:rsidR="00F0634E">
        <w:rPr>
          <w:rFonts w:eastAsia="標楷體"/>
          <w:b/>
          <w:color w:val="0000FF"/>
          <w:sz w:val="28"/>
          <w:szCs w:val="28"/>
          <w:u w:val="single"/>
        </w:rPr>
        <w:t>Hz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 w:rsidR="003A05D3" w:rsidRPr="00592A60">
        <w:rPr>
          <w:rFonts w:eastAsia="標楷體"/>
          <w:b/>
          <w:color w:val="0000FF"/>
          <w:sz w:val="28"/>
          <w:szCs w:val="28"/>
          <w:u w:val="single"/>
        </w:rPr>
        <w:t>-6</w:t>
      </w:r>
      <w:r w:rsidR="003A05D3">
        <w:rPr>
          <w:rFonts w:eastAsia="標楷體"/>
          <w:b/>
          <w:color w:val="0000FF"/>
          <w:sz w:val="28"/>
          <w:szCs w:val="28"/>
          <w:u w:val="single"/>
        </w:rPr>
        <w:t>5.123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909" w14:textId="15EE07F1"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012D0C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 w14:anchorId="7497595A">
          <v:shape id="_x0000_i1048" type="#_x0000_t75" style="width:12.85pt;height:18.7pt" o:ole="">
            <v:imagedata r:id="rId14" o:title=""/>
          </v:shape>
          <o:OLEObject Type="Embed" ProgID="Equation.DSMT4" ShapeID="_x0000_i1048" DrawAspect="Content" ObjectID="_1654034825" r:id="rId51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 w:rsidR="005739C5">
        <w:rPr>
          <w:rFonts w:eastAsia="標楷體"/>
          <w:b/>
          <w:color w:val="0000FF"/>
          <w:sz w:val="28"/>
          <w:szCs w:val="28"/>
          <w:u w:val="single"/>
        </w:rPr>
        <w:t>12053.2767kHz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2A6BA3" w:rsidRPr="00592A60">
        <w:rPr>
          <w:rFonts w:eastAsia="標楷體"/>
          <w:b/>
          <w:color w:val="0000FF"/>
          <w:sz w:val="28"/>
          <w:szCs w:val="28"/>
          <w:u w:val="single"/>
        </w:rPr>
        <w:t>-5</w:t>
      </w:r>
      <w:r w:rsidR="002A6BA3">
        <w:rPr>
          <w:rFonts w:eastAsia="標楷體"/>
          <w:b/>
          <w:color w:val="0000FF"/>
          <w:sz w:val="28"/>
          <w:szCs w:val="28"/>
          <w:u w:val="single"/>
        </w:rPr>
        <w:t>16.932</w:t>
      </w:r>
      <w:r>
        <w:rPr>
          <w:rFonts w:eastAsia="標楷體"/>
          <w:b/>
          <w:sz w:val="28"/>
          <w:szCs w:val="28"/>
          <w:u w:val="single"/>
        </w:rPr>
        <w:t xml:space="preserve">   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90A" w14:textId="77777777"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33528F">
        <w:rPr>
          <w:rFonts w:eastAsia="標楷體"/>
          <w:b/>
          <w:sz w:val="28"/>
          <w:szCs w:val="28"/>
        </w:rPr>
        <w:t>表</w:t>
      </w:r>
      <w:r w:rsidRPr="0033528F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Pr="0033528F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4-</w:t>
      </w:r>
      <w:r w:rsidR="00F06F6C">
        <w:rPr>
          <w:rFonts w:eastAsia="標楷體" w:hint="eastAsia"/>
          <w:b/>
          <w:sz w:val="28"/>
          <w:szCs w:val="28"/>
        </w:rPr>
        <w:t>2</w:t>
      </w:r>
      <w:r w:rsidRPr="0033528F">
        <w:rPr>
          <w:rFonts w:eastAsia="標楷體"/>
          <w:b/>
          <w:sz w:val="28"/>
          <w:szCs w:val="28"/>
        </w:rPr>
        <w:t>)</w:t>
      </w:r>
      <w:r w:rsidRPr="0033528F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音頻</w:t>
      </w:r>
      <w:r w:rsidRPr="0033528F">
        <w:rPr>
          <w:rFonts w:eastAsia="標楷體" w:hAnsi="標楷體" w:hint="eastAsia"/>
          <w:b/>
          <w:sz w:val="28"/>
          <w:szCs w:val="28"/>
        </w:rPr>
        <w:t>串級</w:t>
      </w:r>
      <w:r w:rsidRPr="0033528F">
        <w:rPr>
          <w:rFonts w:eastAsia="標楷體" w:hint="eastAsia"/>
          <w:b/>
          <w:sz w:val="28"/>
          <w:szCs w:val="28"/>
        </w:rPr>
        <w:t>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5F31FC" w:rsidRPr="009365C2" w14:paraId="74975913" w14:textId="77777777" w:rsidTr="00571C08">
        <w:trPr>
          <w:trHeight w:val="567"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14:paraId="7497590B" w14:textId="77777777"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97590C" w14:textId="77777777"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14:paraId="7497590D" w14:textId="77777777"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14:paraId="7497590E" w14:textId="77777777" w:rsidR="005F31FC" w:rsidRPr="0056635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14:paraId="7497590F" w14:textId="77777777"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14:paraId="74975910" w14:textId="77777777"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14:paraId="74975911" w14:textId="77777777"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14:paraId="74975912" w14:textId="77777777"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401D61" w:rsidRPr="009365C2" w14:paraId="7497591A" w14:textId="77777777" w:rsidTr="00571C08">
        <w:trPr>
          <w:trHeight w:val="567"/>
          <w:jc w:val="center"/>
        </w:trPr>
        <w:tc>
          <w:tcPr>
            <w:tcW w:w="67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4975914" w14:textId="77777777" w:rsidR="00401D61" w:rsidRPr="009365C2" w:rsidRDefault="00401D61" w:rsidP="00401D61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960" w:dyaOrig="360" w14:anchorId="7497595B">
                <v:shape id="_x0000_i1049" type="#_x0000_t75" style="width:47.8pt;height:18.7pt" o:ole="">
                  <v:imagedata r:id="rId52" o:title=""/>
                </v:shape>
                <o:OLEObject Type="Embed" ProgID="Equation.3" ShapeID="_x0000_i1049" DrawAspect="Content" ObjectID="_1654034826" r:id="rId53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975915" w14:textId="3056E9B2" w:rsidR="00401D61" w:rsidRPr="00C846BA" w:rsidRDefault="00401D61" w:rsidP="00401D61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92A60">
              <w:rPr>
                <w:rFonts w:eastAsia="標楷體"/>
                <w:b/>
                <w:color w:val="0000FF"/>
                <w:sz w:val="28"/>
                <w:szCs w:val="28"/>
              </w:rPr>
              <w:t>25.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946</w:t>
            </w:r>
            <w:r w:rsidRPr="00592A60">
              <w:rPr>
                <w:rFonts w:eastAsia="標楷體"/>
                <w:b/>
                <w:color w:val="0000FF"/>
                <w:sz w:val="28"/>
                <w:szCs w:val="28"/>
              </w:rPr>
              <w:t>k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75916" w14:textId="11502776" w:rsidR="00401D61" w:rsidRPr="00C846BA" w:rsidRDefault="00401D61" w:rsidP="00401D61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 w:rsidRPr="00592A60">
              <w:rPr>
                <w:rFonts w:eastAsia="標楷體"/>
                <w:b/>
                <w:color w:val="0000FF"/>
                <w:sz w:val="28"/>
                <w:szCs w:val="28"/>
              </w:rPr>
              <w:t>-6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5.123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75917" w14:textId="4B068C85" w:rsidR="00401D61" w:rsidRPr="00C846BA" w:rsidRDefault="00401D61" w:rsidP="00401D61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 w:rsidRPr="00592A60">
              <w:rPr>
                <w:rFonts w:eastAsia="標楷體" w:hAnsi="標楷體" w:hint="eastAsia"/>
                <w:b/>
                <w:bCs/>
                <w:color w:val="0000FF"/>
                <w:sz w:val="28"/>
              </w:rPr>
              <w:t>1</w:t>
            </w:r>
            <w:r>
              <w:rPr>
                <w:rFonts w:eastAsia="標楷體" w:hAnsi="標楷體"/>
                <w:b/>
                <w:bCs/>
                <w:color w:val="0000FF"/>
                <w:sz w:val="28"/>
              </w:rPr>
              <w:t>2.053M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75918" w14:textId="55499C10" w:rsidR="00401D61" w:rsidRPr="00C846BA" w:rsidRDefault="00401D61" w:rsidP="00401D61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>
              <w:rPr>
                <w:rFonts w:eastAsia="標楷體" w:hAnsi="標楷體" w:hint="eastAsia"/>
                <w:b/>
                <w:bCs/>
                <w:color w:val="0000FF"/>
                <w:sz w:val="28"/>
              </w:rPr>
              <w:t>-</w:t>
            </w:r>
            <w:r>
              <w:rPr>
                <w:rFonts w:eastAsia="標楷體" w:hAnsi="標楷體"/>
                <w:b/>
                <w:bCs/>
                <w:color w:val="0000FF"/>
                <w:sz w:val="28"/>
              </w:rPr>
              <w:t>516.934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75919" w14:textId="03F4F22D" w:rsidR="00401D61" w:rsidRPr="00C846BA" w:rsidRDefault="00401D61" w:rsidP="00401D61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12.053M</w:t>
            </w:r>
          </w:p>
        </w:tc>
      </w:tr>
    </w:tbl>
    <w:p w14:paraId="7497591B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Chars="-100" w:left="40" w:hangingChars="100" w:hanging="280"/>
        <w:rPr>
          <w:rFonts w:eastAsia="標楷體"/>
          <w:b/>
          <w:sz w:val="28"/>
          <w:szCs w:val="28"/>
        </w:rPr>
      </w:pPr>
    </w:p>
    <w:p w14:paraId="7497591C" w14:textId="77777777"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C846BA">
        <w:rPr>
          <w:rFonts w:eastAsia="標楷體"/>
          <w:b/>
          <w:sz w:val="28"/>
          <w:szCs w:val="28"/>
        </w:rPr>
        <w:t>(</w:t>
      </w:r>
      <w:r w:rsidRPr="00C846BA">
        <w:rPr>
          <w:rFonts w:eastAsia="標楷體" w:hint="eastAsia"/>
          <w:b/>
          <w:sz w:val="28"/>
          <w:szCs w:val="28"/>
        </w:rPr>
        <w:t>2</w:t>
      </w:r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14:paraId="7497591D" w14:textId="77777777"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</w:t>
      </w:r>
      <w:r w:rsidRPr="00C846BA">
        <w:rPr>
          <w:rFonts w:eastAsia="標楷體" w:hint="eastAsia"/>
          <w:b/>
          <w:sz w:val="28"/>
          <w:szCs w:val="28"/>
        </w:rPr>
        <w:t>PSPI</w:t>
      </w:r>
      <w:r w:rsidRPr="00C846BA">
        <w:rPr>
          <w:rFonts w:eastAsia="標楷體"/>
          <w:b/>
          <w:sz w:val="28"/>
          <w:szCs w:val="28"/>
        </w:rPr>
        <w:t>CE</w:t>
      </w:r>
      <w:r w:rsidRPr="00C846BA">
        <w:rPr>
          <w:rFonts w:eastAsia="標楷體" w:hAnsi="標楷體"/>
          <w:b/>
          <w:sz w:val="28"/>
          <w:szCs w:val="28"/>
        </w:rPr>
        <w:t>－</w:t>
      </w:r>
      <w:r w:rsidRPr="00C846BA">
        <w:rPr>
          <w:rFonts w:eastAsia="標楷體" w:hAnsi="標楷體" w:hint="eastAsia"/>
          <w:b/>
          <w:sz w:val="28"/>
          <w:szCs w:val="28"/>
        </w:rPr>
        <w:t>Time Domain</w:t>
      </w:r>
      <w:proofErr w:type="gramStart"/>
      <w:r w:rsidRPr="00C846BA">
        <w:rPr>
          <w:rFonts w:eastAsia="標楷體" w:hAnsi="標楷體" w:hint="eastAsia"/>
          <w:b/>
          <w:sz w:val="28"/>
          <w:szCs w:val="28"/>
        </w:rPr>
        <w:t>時域分析</w:t>
      </w:r>
      <w:proofErr w:type="gramEnd"/>
      <w:r w:rsidRPr="00C846BA">
        <w:rPr>
          <w:rFonts w:eastAsia="標楷體" w:hAnsi="標楷體" w:hint="eastAsia"/>
          <w:b/>
          <w:sz w:val="28"/>
          <w:szCs w:val="28"/>
        </w:rPr>
        <w:t>項目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14:paraId="7497591E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912912">
        <w:rPr>
          <w:rFonts w:eastAsia="標楷體" w:hAnsi="標楷體" w:hint="eastAsia"/>
          <w:b/>
          <w:sz w:val="28"/>
          <w:szCs w:val="28"/>
        </w:rPr>
        <w:t>Time Domain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14:paraId="7497591F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14:paraId="74975920" w14:textId="77777777" w:rsidR="005F31FC" w:rsidRPr="00F06F6C" w:rsidRDefault="00F06F6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F06F6C">
        <w:rPr>
          <w:rFonts w:eastAsia="標楷體"/>
          <w:b/>
          <w:color w:val="0000FF"/>
          <w:sz w:val="28"/>
          <w:szCs w:val="28"/>
        </w:rPr>
        <w:t>(</w:t>
      </w:r>
      <w:r w:rsidR="005F31FC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F06F6C">
        <w:rPr>
          <w:rFonts w:eastAsia="標楷體"/>
          <w:b/>
          <w:color w:val="0000FF"/>
          <w:sz w:val="28"/>
          <w:szCs w:val="28"/>
        </w:rPr>
        <w:t>=10Hz)</w:t>
      </w:r>
      <w:r w:rsidR="005F31FC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74975921" w14:textId="391B6042" w:rsidR="005F31FC" w:rsidRDefault="00332F2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332F2C">
        <w:rPr>
          <w:rFonts w:ascii="標楷體" w:eastAsia="標楷體" w:hAnsi="標楷體"/>
          <w:b/>
          <w:noProof/>
          <w:sz w:val="28"/>
          <w:szCs w:val="28"/>
        </w:rPr>
        <w:lastRenderedPageBreak/>
        <w:drawing>
          <wp:inline distT="0" distB="0" distL="0" distR="0" wp14:anchorId="1D8C9898" wp14:editId="3423927C">
            <wp:extent cx="6442290" cy="1863524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756" cy="1865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922" w14:textId="77777777"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A75A37">
        <w:rPr>
          <w:rFonts w:eastAsia="標楷體"/>
          <w:b/>
          <w:sz w:val="28"/>
          <w:szCs w:val="28"/>
        </w:rPr>
        <w:t>3.</w:t>
      </w:r>
      <w:r w:rsidRPr="00214EE5">
        <w:rPr>
          <w:rFonts w:eastAsia="標楷體" w:hint="eastAsia"/>
          <w:b/>
          <w:sz w:val="28"/>
          <w:szCs w:val="28"/>
        </w:rPr>
        <w:t>模擬結果標示</w:t>
      </w:r>
      <w:r>
        <w:rPr>
          <w:rFonts w:eastAsia="標楷體" w:hint="eastAsia"/>
          <w:b/>
          <w:sz w:val="28"/>
          <w:szCs w:val="28"/>
        </w:rPr>
        <w:t>輸</w:t>
      </w:r>
      <w:r w:rsidRPr="00214EE5">
        <w:rPr>
          <w:rFonts w:eastAsia="標楷體" w:hint="eastAsia"/>
          <w:b/>
          <w:sz w:val="28"/>
          <w:szCs w:val="28"/>
        </w:rPr>
        <w:t>出</w:t>
      </w:r>
      <w:r>
        <w:rPr>
          <w:rFonts w:eastAsia="標楷體" w:hint="eastAsia"/>
          <w:b/>
          <w:sz w:val="28"/>
          <w:szCs w:val="28"/>
        </w:rPr>
        <w:t>波形</w:t>
      </w:r>
      <w:r w:rsidRPr="00F06F6C">
        <w:rPr>
          <w:rFonts w:eastAsia="標楷體" w:hint="eastAsia"/>
          <w:b/>
          <w:sz w:val="28"/>
          <w:szCs w:val="28"/>
        </w:rPr>
        <w:t>峰</w:t>
      </w:r>
      <w:r w:rsidRPr="00F06F6C">
        <w:rPr>
          <w:rFonts w:eastAsia="標楷體" w:hint="eastAsia"/>
          <w:b/>
          <w:sz w:val="28"/>
          <w:szCs w:val="28"/>
        </w:rPr>
        <w:t>-</w:t>
      </w:r>
      <w:r w:rsidRPr="00F06F6C">
        <w:rPr>
          <w:rFonts w:eastAsia="標楷體" w:hint="eastAsia"/>
          <w:b/>
          <w:sz w:val="28"/>
          <w:szCs w:val="28"/>
        </w:rPr>
        <w:t>峰值，計算電壓增益值。</w:t>
      </w:r>
    </w:p>
    <w:p w14:paraId="74975923" w14:textId="15494061"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4</w:t>
      </w:r>
      <w:r w:rsidRPr="00F06F6C">
        <w:rPr>
          <w:rFonts w:eastAsia="標楷體"/>
          <w:b/>
          <w:sz w:val="28"/>
          <w:szCs w:val="28"/>
        </w:rPr>
        <w:t>.</w:t>
      </w:r>
      <w:r w:rsidRPr="00F06F6C">
        <w:rPr>
          <w:rFonts w:eastAsia="標楷體" w:hint="eastAsia"/>
          <w:b/>
          <w:sz w:val="28"/>
          <w:szCs w:val="28"/>
        </w:rPr>
        <w:t>輸入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F06F6C"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，輸入電壓</w:t>
      </w:r>
      <w:r>
        <w:rPr>
          <w:rFonts w:eastAsia="標楷體"/>
          <w:b/>
          <w:sz w:val="28"/>
          <w:szCs w:val="28"/>
        </w:rPr>
        <w:t>=</w:t>
      </w:r>
      <w:r w:rsidRPr="008154E3">
        <w:rPr>
          <w:rFonts w:eastAsia="標楷體"/>
          <w:b/>
          <w:sz w:val="28"/>
          <w:szCs w:val="28"/>
        </w:rPr>
        <w:t>0.01V(</w:t>
      </w:r>
      <w:r w:rsidRPr="008154E3">
        <w:rPr>
          <w:rFonts w:eastAsia="標楷體"/>
          <w:b/>
          <w:position w:val="-12"/>
          <w:sz w:val="28"/>
          <w:szCs w:val="28"/>
        </w:rPr>
        <w:object w:dxaOrig="540" w:dyaOrig="375" w14:anchorId="7497595C">
          <v:shape id="_x0000_i1050" type="#_x0000_t75" style="width:26.95pt;height:18.7pt" o:ole="">
            <v:imagedata r:id="rId26" o:title=""/>
          </v:shape>
          <o:OLEObject Type="Embed" ProgID="Equation.3" ShapeID="_x0000_i1050" DrawAspect="Content" ObjectID="_1654034827" r:id="rId55"/>
        </w:object>
      </w:r>
      <w:r w:rsidRPr="008154E3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 w:rsidR="00AF612C" w:rsidRPr="001C0075">
        <w:rPr>
          <w:rFonts w:eastAsia="標楷體"/>
          <w:b/>
          <w:color w:val="0000FF"/>
          <w:sz w:val="28"/>
          <w:szCs w:val="28"/>
          <w:u w:val="single"/>
        </w:rPr>
        <w:t>4.6987V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7497595D">
          <v:shape id="_x0000_i1051" type="#_x0000_t75" style="width:26.95pt;height:18.7pt" o:ole="">
            <v:imagedata r:id="rId26" o:title=""/>
          </v:shape>
          <o:OLEObject Type="Embed" ProgID="Equation.3" ShapeID="_x0000_i1051" DrawAspect="Content" ObjectID="_1654034828" r:id="rId56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 w14:anchorId="7497595E">
          <v:shape id="_x0000_i1052" type="#_x0000_t75" style="width:16.55pt;height:18.7pt" o:ole="">
            <v:imagedata r:id="rId29" o:title=""/>
          </v:shape>
          <o:OLEObject Type="Embed" ProgID="Equation.3" ShapeID="_x0000_i1052" DrawAspect="Content" ObjectID="_1654034829" r:id="rId57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EC228E" w:rsidRPr="001C0075">
        <w:rPr>
          <w:rFonts w:eastAsia="標楷體"/>
          <w:b/>
          <w:color w:val="0000FF"/>
          <w:sz w:val="28"/>
          <w:szCs w:val="28"/>
          <w:u w:val="single"/>
        </w:rPr>
        <w:t>469.87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="00173158" w:rsidRPr="001C0075">
        <w:rPr>
          <w:rFonts w:eastAsia="標楷體"/>
          <w:b/>
          <w:color w:val="0000FF"/>
          <w:sz w:val="28"/>
          <w:szCs w:val="28"/>
          <w:u w:val="single"/>
        </w:rPr>
        <w:t>10u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 w:rsidR="002C79DA" w:rsidRPr="001C0075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 w:rsidR="00C75EBA">
        <w:rPr>
          <w:rFonts w:eastAsia="標楷體"/>
          <w:b/>
          <w:sz w:val="28"/>
          <w:szCs w:val="28"/>
          <w:u w:val="single"/>
        </w:rPr>
        <w:t xml:space="preserve"> </w:t>
      </w:r>
      <w:r w:rsidR="00C75EBA" w:rsidRPr="001C0075">
        <w:rPr>
          <w:rFonts w:eastAsia="標楷體"/>
          <w:b/>
          <w:color w:val="0000FF"/>
          <w:sz w:val="28"/>
          <w:szCs w:val="28"/>
          <w:u w:val="single"/>
        </w:rPr>
        <w:t>0.226</w:t>
      </w:r>
      <w:r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模擬輸出波形。</w:t>
      </w:r>
    </w:p>
    <w:p w14:paraId="74975924" w14:textId="77777777"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925" w14:textId="17EBA6DF" w:rsidR="005F31FC" w:rsidRDefault="009D1A96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592A60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 wp14:anchorId="466D7D92" wp14:editId="0F60A3E0">
            <wp:extent cx="6480175" cy="24955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5926" w14:textId="77777777" w:rsidR="005F31FC" w:rsidRPr="00E914F2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擷取輸出波形。</w:t>
      </w:r>
    </w:p>
    <w:p w14:paraId="38459D52" w14:textId="23E770AD" w:rsidR="00525609" w:rsidRDefault="005F31FC" w:rsidP="0052560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61B11E04" w14:textId="77777777" w:rsidR="00525609" w:rsidRPr="00205009" w:rsidRDefault="00525609" w:rsidP="0052560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Pr="001C0075">
        <w:rPr>
          <w:rFonts w:eastAsia="標楷體"/>
          <w:b/>
          <w:color w:val="0000FF"/>
          <w:sz w:val="28"/>
          <w:szCs w:val="28"/>
          <w:u w:val="thick"/>
        </w:rPr>
        <w:t>10Hz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Pr="001C0075">
        <w:rPr>
          <w:rFonts w:eastAsia="標楷體"/>
          <w:b/>
          <w:color w:val="0000FF"/>
          <w:sz w:val="28"/>
          <w:szCs w:val="28"/>
          <w:u w:val="thick"/>
        </w:rPr>
        <w:t>2.3494V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62D96760" w14:textId="77777777" w:rsidR="00525609" w:rsidRDefault="00525609" w:rsidP="00525609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495FCB9B" w14:textId="77777777" w:rsidR="00525609" w:rsidRPr="00205009" w:rsidRDefault="00525609" w:rsidP="0052560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Pr="001C0075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Pr="001C0075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7B12CB34" w14:textId="77777777" w:rsidR="00525609" w:rsidRPr="00205009" w:rsidRDefault="00525609" w:rsidP="0052560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Pr="001C0075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Pr="001C0075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1B0A7830" w14:textId="77777777" w:rsidR="00525609" w:rsidRPr="00205009" w:rsidRDefault="00525609" w:rsidP="0052560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Pr="001C0075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Pr="001C0075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7BB18B4C" w14:textId="77777777" w:rsidR="00525609" w:rsidRPr="00205009" w:rsidRDefault="00525609" w:rsidP="0052560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Pr="001C0075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Pr="001C0075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7497592E" w14:textId="77777777"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92F" w14:textId="61A4A0AB" w:rsidR="005F31FC" w:rsidRPr="00E914F2" w:rsidRDefault="00CA6C12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  <w:r w:rsidRPr="00CA6C12">
        <w:rPr>
          <w:rFonts w:eastAsia="標楷體" w:hAnsi="標楷體"/>
          <w:noProof/>
          <w:sz w:val="28"/>
          <w:szCs w:val="28"/>
        </w:rPr>
        <w:lastRenderedPageBreak/>
        <w:drawing>
          <wp:inline distT="0" distB="0" distL="0" distR="0" wp14:anchorId="5FE8D00E" wp14:editId="22F86FE4">
            <wp:extent cx="6480175" cy="265049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65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6E15D7" w14:textId="77777777" w:rsidR="00294749" w:rsidRDefault="00294749" w:rsidP="00294749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6.</w:t>
      </w:r>
      <w:r w:rsidRPr="00722EA9">
        <w:rPr>
          <w:rFonts w:eastAsia="標楷體" w:hint="eastAsia"/>
          <w:b/>
          <w:sz w:val="28"/>
          <w:szCs w:val="28"/>
        </w:rPr>
        <w:t>輸入測試頻率</w:t>
      </w:r>
      <w:r w:rsidRPr="00827CE8">
        <w:rPr>
          <w:rFonts w:ascii="標楷體" w:eastAsia="標楷體" w:hAnsi="標楷體" w:hint="eastAsia"/>
          <w:b/>
          <w:sz w:val="28"/>
          <w:szCs w:val="28"/>
        </w:rPr>
        <w:t>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540" w:dyaOrig="375" w14:anchorId="605ECE26">
          <v:shape id="_x0000_i1053" type="#_x0000_t75" style="width:26.95pt;height:18.7pt" o:ole="">
            <v:imagedata r:id="rId12" o:title=""/>
          </v:shape>
          <o:OLEObject Type="Embed" ProgID="Equation.DSMT4" ShapeID="_x0000_i1053" DrawAspect="Content" ObjectID="_1654034830" r:id="rId60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30176671">
          <v:shape id="_x0000_i1054" type="#_x0000_t75" style="width:26.95pt;height:18.7pt" o:ole="">
            <v:imagedata r:id="rId26" o:title=""/>
          </v:shape>
          <o:OLEObject Type="Embed" ProgID="Equation.3" ShapeID="_x0000_i1054" DrawAspect="Content" ObjectID="_1654034831" r:id="rId61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/>
          <w:b/>
          <w:color w:val="0000FF"/>
          <w:sz w:val="28"/>
          <w:szCs w:val="28"/>
          <w:u w:val="single"/>
        </w:rPr>
        <w:t>3.3839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0CC1C057">
          <v:shape id="_x0000_i1055" type="#_x0000_t75" style="width:26.95pt;height:18.7pt" o:ole="">
            <v:imagedata r:id="rId26" o:title=""/>
          </v:shape>
          <o:OLEObject Type="Embed" ProgID="Equation.3" ShapeID="_x0000_i1055" DrawAspect="Content" ObjectID="_1654034832" r:id="rId62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 w14:anchorId="7FFC816C">
          <v:shape id="_x0000_i1056" type="#_x0000_t75" style="width:16.55pt;height:18.7pt" o:ole="">
            <v:imagedata r:id="rId29" o:title=""/>
          </v:shape>
          <o:OLEObject Type="Embed" ProgID="Equation.3" ShapeID="_x0000_i1056" DrawAspect="Content" ObjectID="_1654034833" r:id="rId63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/>
          <w:b/>
          <w:color w:val="0000FF"/>
          <w:sz w:val="28"/>
          <w:szCs w:val="28"/>
          <w:u w:val="single"/>
        </w:rPr>
        <w:t>338.39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 w:rsidRPr="001C0075">
        <w:rPr>
          <w:rFonts w:eastAsia="標楷體"/>
          <w:b/>
          <w:color w:val="0000FF"/>
          <w:sz w:val="28"/>
          <w:szCs w:val="28"/>
          <w:u w:val="single"/>
        </w:rPr>
        <w:t>7.1003u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Pr="001C0075">
        <w:rPr>
          <w:rFonts w:eastAsia="標楷體"/>
          <w:b/>
          <w:color w:val="0000FF"/>
          <w:sz w:val="28"/>
          <w:szCs w:val="28"/>
          <w:u w:val="single"/>
        </w:rPr>
        <w:t>412.315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48488BE8" w14:textId="77777777" w:rsidR="00294749" w:rsidRPr="00620D6A" w:rsidRDefault="00294749" w:rsidP="00294749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222C22F8" w14:textId="77777777" w:rsidR="00294749" w:rsidRDefault="00294749" w:rsidP="00294749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951DDC">
        <w:rPr>
          <w:rFonts w:eastAsia="標楷體" w:hint="eastAsia"/>
          <w:b/>
          <w:noProof/>
          <w:sz w:val="28"/>
          <w:szCs w:val="28"/>
        </w:rPr>
        <w:drawing>
          <wp:inline distT="0" distB="0" distL="0" distR="0" wp14:anchorId="66712CC9" wp14:editId="1ED0117C">
            <wp:extent cx="6480175" cy="249555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1DDC">
        <w:rPr>
          <w:rFonts w:eastAsia="標楷體" w:hint="eastAsia"/>
          <w:b/>
          <w:sz w:val="28"/>
          <w:szCs w:val="28"/>
        </w:rPr>
        <w:t xml:space="preserve"> </w:t>
      </w:r>
      <w:r w:rsidRPr="00722EA9">
        <w:rPr>
          <w:rFonts w:eastAsia="標楷體" w:hint="eastAsia"/>
          <w:b/>
          <w:sz w:val="28"/>
          <w:szCs w:val="28"/>
        </w:rPr>
        <w:t>7.</w:t>
      </w:r>
      <w:r w:rsidRPr="00827CE8">
        <w:rPr>
          <w:rFonts w:eastAsia="標楷體" w:hint="eastAsia"/>
          <w:b/>
          <w:sz w:val="28"/>
          <w:szCs w:val="28"/>
        </w:rPr>
        <w:t>輸入測試</w:t>
      </w:r>
      <w:r w:rsidRPr="00827CE8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 w14:anchorId="14FE18CE">
          <v:shape id="_x0000_i1057" type="#_x0000_t75" style="width:13.15pt;height:18.7pt" o:ole="">
            <v:imagedata r:id="rId38" o:title=""/>
          </v:shape>
          <o:OLEObject Type="Embed" ProgID="Equation.DSMT4" ShapeID="_x0000_i1057" DrawAspect="Content" ObjectID="_1654034834" r:id="rId65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730A4105">
          <v:shape id="_x0000_i1058" type="#_x0000_t75" style="width:26.95pt;height:18.7pt" o:ole="">
            <v:imagedata r:id="rId26" o:title=""/>
          </v:shape>
          <o:OLEObject Type="Embed" ProgID="Equation.3" ShapeID="_x0000_i1058" DrawAspect="Content" ObjectID="_1654034835" r:id="rId66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 w14:anchorId="6B6D40C5">
          <v:shape id="_x0000_i1059" type="#_x0000_t75" style="width:26.95pt;height:18.7pt" o:ole="">
            <v:imagedata r:id="rId26" o:title=""/>
          </v:shape>
          <o:OLEObject Type="Embed" ProgID="Equation.3" ShapeID="_x0000_i1059" DrawAspect="Content" ObjectID="_1654034836" r:id="rId67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 w14:anchorId="595AAB65">
          <v:shape id="_x0000_i1060" type="#_x0000_t75" style="width:16.55pt;height:18.7pt" o:ole="">
            <v:imagedata r:id="rId29" o:title=""/>
          </v:shape>
          <o:OLEObject Type="Embed" ProgID="Equation.3" ShapeID="_x0000_i1060" DrawAspect="Content" ObjectID="_1654034837" r:id="rId68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14:paraId="124635D9" w14:textId="36F1329A" w:rsidR="00294749" w:rsidRPr="00EE07FE" w:rsidRDefault="00BB39FD" w:rsidP="00294749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tab/>
      </w:r>
      <w:r w:rsidR="00294749" w:rsidRPr="00EE07FE">
        <w:rPr>
          <w:rFonts w:eastAsia="標楷體" w:hint="eastAsia"/>
          <w:b/>
          <w:color w:val="0000FF"/>
          <w:sz w:val="28"/>
          <w:szCs w:val="28"/>
        </w:rPr>
        <w:t>頻率太高，不會再放大，反而縮小，無法測得波</w:t>
      </w:r>
      <w:r w:rsidR="00294749">
        <w:rPr>
          <w:rFonts w:eastAsia="標楷體" w:hint="eastAsia"/>
          <w:b/>
          <w:color w:val="0000FF"/>
          <w:sz w:val="28"/>
          <w:szCs w:val="28"/>
        </w:rPr>
        <w:t>形</w:t>
      </w:r>
      <w:r w:rsidR="00294749" w:rsidRPr="00EE07FE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2A8C90B0" w14:textId="77777777" w:rsidR="00294749" w:rsidRPr="00620D6A" w:rsidRDefault="00294749" w:rsidP="00294749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14:paraId="74975936" w14:textId="65556F71" w:rsidR="000F0D4D" w:rsidRDefault="00294749" w:rsidP="00AF147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FF0000"/>
          <w:sz w:val="28"/>
          <w:szCs w:val="28"/>
        </w:rPr>
      </w:pPr>
      <w:r w:rsidRPr="00C809C7">
        <w:rPr>
          <w:rFonts w:ascii="標楷體" w:eastAsia="標楷體" w:hAnsi="標楷體"/>
          <w:b/>
          <w:noProof/>
          <w:color w:val="FF0000"/>
          <w:sz w:val="28"/>
          <w:szCs w:val="28"/>
        </w:rPr>
        <w:lastRenderedPageBreak/>
        <w:drawing>
          <wp:inline distT="0" distB="0" distL="0" distR="0" wp14:anchorId="2F3B7C31" wp14:editId="18183BD8">
            <wp:extent cx="6480175" cy="2495550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12509" w14:textId="77777777" w:rsidR="00294749" w:rsidRDefault="00294749" w:rsidP="00AF147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FF0000"/>
          <w:sz w:val="28"/>
          <w:szCs w:val="28"/>
        </w:rPr>
      </w:pPr>
    </w:p>
    <w:p w14:paraId="74975937" w14:textId="77777777" w:rsidR="00A76139" w:rsidRPr="00C846BA" w:rsidRDefault="00A76139" w:rsidP="00A76139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  <w:r w:rsidRPr="00C846BA">
        <w:rPr>
          <w:rFonts w:ascii="標楷體" w:eastAsia="標楷體" w:hAnsi="標楷體" w:hint="eastAsia"/>
          <w:b/>
          <w:sz w:val="32"/>
          <w:szCs w:val="32"/>
        </w:rPr>
        <w:t>三、</w:t>
      </w:r>
      <w:r w:rsidRPr="00C846BA">
        <w:rPr>
          <w:rFonts w:eastAsia="標楷體" w:hAnsi="標楷體" w:hint="eastAsia"/>
          <w:b/>
          <w:sz w:val="32"/>
          <w:szCs w:val="32"/>
        </w:rPr>
        <w:t>撰寫實驗模擬結論和心得</w:t>
      </w:r>
    </w:p>
    <w:p w14:paraId="74975938" w14:textId="347AEE0A" w:rsidR="00A76139" w:rsidRPr="00BB39FD" w:rsidRDefault="00BB39FD" w:rsidP="00BB39FD">
      <w:pPr>
        <w:pStyle w:val="af4"/>
        <w:tabs>
          <w:tab w:val="left" w:pos="0"/>
        </w:tabs>
        <w:ind w:leftChars="200" w:left="1161" w:hangingChars="243" w:hanging="681"/>
        <w:jc w:val="both"/>
        <w:rPr>
          <w:rFonts w:eastAsia="標楷體" w:hAnsi="標楷體" w:hint="eastAsia"/>
          <w:b/>
          <w:color w:val="0000FF"/>
          <w:sz w:val="28"/>
          <w:szCs w:val="28"/>
        </w:rPr>
      </w:pPr>
      <w:bookmarkStart w:id="1" w:name="_Hlk43421912"/>
      <w:r w:rsidRPr="00BB39FD">
        <w:rPr>
          <w:rFonts w:eastAsia="標楷體" w:hAnsi="標楷體" w:hint="eastAsia"/>
          <w:b/>
          <w:color w:val="0000FF"/>
          <w:sz w:val="28"/>
          <w:szCs w:val="28"/>
        </w:rPr>
        <w:t>這次實作</w:t>
      </w:r>
      <w:r>
        <w:rPr>
          <w:rFonts w:eastAsia="標楷體" w:hAnsi="標楷體" w:hint="eastAsia"/>
          <w:b/>
          <w:color w:val="0000FF"/>
          <w:sz w:val="28"/>
          <w:szCs w:val="28"/>
        </w:rPr>
        <w:t>利用</w:t>
      </w:r>
      <w:r w:rsidRPr="00BB39FD">
        <w:rPr>
          <w:rFonts w:eastAsia="標楷體" w:hAnsi="標楷體" w:hint="eastAsia"/>
          <w:b/>
          <w:color w:val="0000FF"/>
          <w:sz w:val="28"/>
          <w:szCs w:val="28"/>
        </w:rPr>
        <w:t>兩個反向放大器放大，需要注意</w:t>
      </w:r>
      <w:r>
        <w:rPr>
          <w:rFonts w:eastAsia="標楷體" w:hAnsi="標楷體" w:hint="eastAsia"/>
          <w:b/>
          <w:color w:val="0000FF"/>
          <w:sz w:val="28"/>
          <w:szCs w:val="28"/>
        </w:rPr>
        <w:t>電阻設計</w:t>
      </w:r>
      <w:r w:rsidRPr="00BB39FD">
        <w:rPr>
          <w:rFonts w:eastAsia="標楷體" w:hAnsi="標楷體" w:hint="eastAsia"/>
          <w:b/>
          <w:color w:val="0000FF"/>
          <w:sz w:val="28"/>
          <w:szCs w:val="28"/>
        </w:rPr>
        <w:t>，否則頻寬會</w:t>
      </w:r>
      <w:r w:rsidR="00CA6C12">
        <w:rPr>
          <w:rFonts w:eastAsia="標楷體" w:hAnsi="標楷體" w:hint="eastAsia"/>
          <w:b/>
          <w:color w:val="0000FF"/>
          <w:sz w:val="28"/>
          <w:szCs w:val="28"/>
        </w:rPr>
        <w:t>縮</w:t>
      </w:r>
      <w:r w:rsidRPr="00BB39FD">
        <w:rPr>
          <w:rFonts w:eastAsia="標楷體" w:hAnsi="標楷體" w:hint="eastAsia"/>
          <w:b/>
          <w:color w:val="0000FF"/>
          <w:sz w:val="28"/>
          <w:szCs w:val="28"/>
        </w:rPr>
        <w:t>小</w:t>
      </w:r>
      <w:r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bookmarkEnd w:id="1"/>
    <w:p w14:paraId="74975939" w14:textId="77777777" w:rsidR="00A76139" w:rsidRPr="00C846BA" w:rsidRDefault="00A76139" w:rsidP="00A76139">
      <w:pPr>
        <w:pStyle w:val="a3"/>
        <w:spacing w:beforeLines="50" w:before="120" w:line="360" w:lineRule="auto"/>
        <w:rPr>
          <w:rFonts w:ascii="標楷體" w:eastAsia="標楷體" w:hAnsi="標楷體"/>
          <w:b/>
          <w:sz w:val="32"/>
          <w:szCs w:val="32"/>
        </w:rPr>
      </w:pPr>
      <w:r w:rsidRPr="00C846BA">
        <w:rPr>
          <w:rFonts w:ascii="標楷體" w:eastAsia="標楷體" w:hAnsi="標楷體" w:hint="eastAsia"/>
          <w:b/>
          <w:sz w:val="32"/>
          <w:szCs w:val="32"/>
        </w:rPr>
        <w:t>四、</w:t>
      </w:r>
      <w:r w:rsidRPr="00C846BA">
        <w:rPr>
          <w:rFonts w:ascii="Times New Roman" w:eastAsia="標楷體" w:hAnsi="Times New Roman" w:hint="eastAsia"/>
          <w:b/>
          <w:sz w:val="32"/>
          <w:szCs w:val="32"/>
        </w:rPr>
        <w:t>實驗綜合評論</w:t>
      </w:r>
    </w:p>
    <w:p w14:paraId="7497593A" w14:textId="32C83E72"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1.</w:t>
      </w:r>
      <w:r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  <w:r w:rsidR="00BB39FD" w:rsidRPr="00BB39FD">
        <w:rPr>
          <w:rFonts w:eastAsia="標楷體" w:hAnsi="標楷體" w:hint="eastAsia"/>
          <w:b/>
          <w:color w:val="0000FF"/>
          <w:sz w:val="28"/>
          <w:szCs w:val="28"/>
        </w:rPr>
        <w:t>設計放大電路。</w:t>
      </w:r>
    </w:p>
    <w:p w14:paraId="7497593B" w14:textId="1D795388"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2.</w:t>
      </w:r>
      <w:r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  <w:r w:rsidR="00BB39FD" w:rsidRPr="00BB39FD">
        <w:rPr>
          <w:rFonts w:eastAsia="標楷體" w:hAnsi="標楷體" w:hint="eastAsia"/>
          <w:b/>
          <w:color w:val="0000FF"/>
          <w:sz w:val="28"/>
          <w:szCs w:val="28"/>
        </w:rPr>
        <w:t>設計放大電路。</w:t>
      </w:r>
    </w:p>
    <w:p w14:paraId="7497593C" w14:textId="5DCF9E96"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3.</w:t>
      </w:r>
      <w:r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>
        <w:rPr>
          <w:rFonts w:eastAsia="標楷體" w:hAnsi="標楷體"/>
          <w:b/>
          <w:sz w:val="28"/>
          <w:szCs w:val="28"/>
        </w:rPr>
        <w:t>?</w:t>
      </w:r>
      <w:r w:rsidR="00BB39FD" w:rsidRPr="00BB39FD">
        <w:rPr>
          <w:rFonts w:eastAsia="標楷體" w:hAnsi="標楷體" w:hint="eastAsia"/>
          <w:b/>
          <w:color w:val="0000FF"/>
          <w:sz w:val="28"/>
          <w:szCs w:val="28"/>
        </w:rPr>
        <w:t>查看教材。</w:t>
      </w:r>
    </w:p>
    <w:p w14:paraId="7497593D" w14:textId="24E4DD5F"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對於上課進度及上課內容，請提出您的建議。</w:t>
      </w:r>
      <w:r w:rsidR="00BB39FD" w:rsidRPr="00BB39FD">
        <w:rPr>
          <w:rFonts w:eastAsia="標楷體" w:hint="eastAsia"/>
          <w:b/>
          <w:color w:val="0000FF"/>
          <w:sz w:val="28"/>
          <w:szCs w:val="28"/>
        </w:rPr>
        <w:t>良好</w:t>
      </w:r>
    </w:p>
    <w:p w14:paraId="7497593E" w14:textId="169F9033" w:rsidR="00A76139" w:rsidRDefault="00A76139" w:rsidP="00A76139">
      <w:pPr>
        <w:spacing w:line="30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  <w:r w:rsidR="00BB39FD" w:rsidRPr="00BB39FD">
        <w:rPr>
          <w:rFonts w:eastAsia="標楷體" w:hint="eastAsia"/>
          <w:b/>
          <w:color w:val="0000FF"/>
          <w:sz w:val="28"/>
          <w:szCs w:val="28"/>
        </w:rPr>
        <w:t>100</w:t>
      </w:r>
      <w:r w:rsidR="00BB39FD" w:rsidRPr="00BB39FD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7497593F" w14:textId="77777777" w:rsidR="00A76139" w:rsidRDefault="00A76139" w:rsidP="00A7613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14:paraId="74975940" w14:textId="49EFF055" w:rsidR="00A76139" w:rsidRPr="00BB39FD" w:rsidRDefault="00BB39FD" w:rsidP="00A76139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BB39FD">
        <w:rPr>
          <w:rFonts w:eastAsia="標楷體" w:hAnsi="標楷體" w:hint="eastAsia"/>
          <w:b/>
          <w:color w:val="0000FF"/>
          <w:sz w:val="28"/>
          <w:szCs w:val="28"/>
        </w:rPr>
        <w:t>當頻率太大時，信號不會放大，反而是縮小。</w:t>
      </w:r>
    </w:p>
    <w:p w14:paraId="74975941" w14:textId="77777777" w:rsidR="00A76139" w:rsidRPr="00C846BA" w:rsidRDefault="00A76139" w:rsidP="00A76139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C846BA">
        <w:rPr>
          <w:rFonts w:ascii="標楷體" w:eastAsia="標楷體" w:hAnsi="標楷體" w:hint="eastAsia"/>
          <w:b/>
          <w:sz w:val="32"/>
          <w:szCs w:val="32"/>
        </w:rPr>
        <w:t>五、附上實驗進度紀錄單(照片檔)</w:t>
      </w:r>
    </w:p>
    <w:p w14:paraId="74975942" w14:textId="234DE241" w:rsidR="00F24E69" w:rsidRPr="00EE63F0" w:rsidRDefault="00BB39FD" w:rsidP="00EE63F0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BB39FD">
        <w:lastRenderedPageBreak/>
        <w:drawing>
          <wp:inline distT="0" distB="0" distL="0" distR="0" wp14:anchorId="2C0EC39D" wp14:editId="4275501C">
            <wp:extent cx="6480175" cy="9162415"/>
            <wp:effectExtent l="0" t="0" r="0" b="63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16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B39FD">
        <w:rPr>
          <w:noProof/>
        </w:rPr>
        <w:t xml:space="preserve"> </w:t>
      </w:r>
      <w:r w:rsidRPr="00BB39FD">
        <w:lastRenderedPageBreak/>
        <w:drawing>
          <wp:inline distT="0" distB="0" distL="0" distR="0" wp14:anchorId="35A1033B" wp14:editId="12ED18D9">
            <wp:extent cx="6480175" cy="9168765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16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B39FD">
        <w:rPr>
          <w:noProof/>
        </w:rPr>
        <w:t xml:space="preserve"> </w:t>
      </w:r>
    </w:p>
    <w:sectPr w:rsidR="00F24E69" w:rsidRPr="00EE63F0" w:rsidSect="00473572">
      <w:footerReference w:type="even" r:id="rId72"/>
      <w:footerReference w:type="default" r:id="rId73"/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975969" w14:textId="77777777" w:rsidR="003A4A5F" w:rsidRDefault="003A4A5F">
      <w:r>
        <w:separator/>
      </w:r>
    </w:p>
  </w:endnote>
  <w:endnote w:type="continuationSeparator" w:id="0">
    <w:p w14:paraId="7497596A" w14:textId="77777777" w:rsidR="003A4A5F" w:rsidRDefault="003A4A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97596B" w14:textId="77777777"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EC066D" w:rsidRPr="00EC066D">
      <w:rPr>
        <w:noProof/>
        <w:lang w:val="zh-TW"/>
      </w:rPr>
      <w:t>-</w:t>
    </w:r>
    <w:r w:rsidR="00EC066D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97596C" w14:textId="77777777"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Pr="00214EE5">
      <w:rPr>
        <w:noProof/>
        <w:lang w:val="zh-TW"/>
      </w:rPr>
      <w:t>-</w:t>
    </w:r>
    <w:r>
      <w:rPr>
        <w:noProof/>
      </w:rPr>
      <w:t xml:space="preserve"> 1 -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97596D" w14:textId="77777777" w:rsidR="00477BE3" w:rsidRDefault="00477BE3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7497596E" w14:textId="77777777" w:rsidR="00477BE3" w:rsidRDefault="00477BE3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97596F" w14:textId="77777777" w:rsidR="00477BE3" w:rsidRPr="00226CA4" w:rsidRDefault="00477BE3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EC066D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975967" w14:textId="77777777" w:rsidR="003A4A5F" w:rsidRDefault="003A4A5F">
      <w:r>
        <w:separator/>
      </w:r>
    </w:p>
  </w:footnote>
  <w:footnote w:type="continuationSeparator" w:id="0">
    <w:p w14:paraId="74975968" w14:textId="77777777" w:rsidR="003A4A5F" w:rsidRDefault="003A4A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40773"/>
    <w:multiLevelType w:val="hybridMultilevel"/>
    <w:tmpl w:val="7ED4132E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 w15:restartNumberingAfterBreak="0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 w15:restartNumberingAfterBreak="0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 w15:restartNumberingAfterBreak="0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 w15:restartNumberingAfterBreak="0">
    <w:nsid w:val="22210C48"/>
    <w:multiLevelType w:val="hybridMultilevel"/>
    <w:tmpl w:val="D6DEB716"/>
    <w:lvl w:ilvl="0" w:tplc="365EFD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 w15:restartNumberingAfterBreak="0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 w15:restartNumberingAfterBreak="0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 w15:restartNumberingAfterBreak="0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 w15:restartNumberingAfterBreak="0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 w15:restartNumberingAfterBreak="0">
    <w:nsid w:val="55611EE1"/>
    <w:multiLevelType w:val="hybridMultilevel"/>
    <w:tmpl w:val="829E5A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 w15:restartNumberingAfterBreak="0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 w15:restartNumberingAfterBreak="0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6" w15:restartNumberingAfterBreak="0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9" w15:restartNumberingAfterBreak="0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2"/>
  </w:num>
  <w:num w:numId="12">
    <w:abstractNumId w:val="26"/>
  </w:num>
  <w:num w:numId="13">
    <w:abstractNumId w:val="40"/>
  </w:num>
  <w:num w:numId="14">
    <w:abstractNumId w:val="24"/>
  </w:num>
  <w:num w:numId="15">
    <w:abstractNumId w:val="33"/>
  </w:num>
  <w:num w:numId="16">
    <w:abstractNumId w:val="13"/>
  </w:num>
  <w:num w:numId="17">
    <w:abstractNumId w:val="7"/>
  </w:num>
  <w:num w:numId="18">
    <w:abstractNumId w:val="38"/>
  </w:num>
  <w:num w:numId="19">
    <w:abstractNumId w:val="17"/>
  </w:num>
  <w:num w:numId="20">
    <w:abstractNumId w:val="35"/>
  </w:num>
  <w:num w:numId="21">
    <w:abstractNumId w:val="10"/>
  </w:num>
  <w:num w:numId="22">
    <w:abstractNumId w:val="31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0"/>
  </w:num>
  <w:num w:numId="29">
    <w:abstractNumId w:val="36"/>
  </w:num>
  <w:num w:numId="30">
    <w:abstractNumId w:val="22"/>
  </w:num>
  <w:num w:numId="31">
    <w:abstractNumId w:val="39"/>
  </w:num>
  <w:num w:numId="32">
    <w:abstractNumId w:val="0"/>
  </w:num>
  <w:num w:numId="33">
    <w:abstractNumId w:val="27"/>
  </w:num>
  <w:num w:numId="34">
    <w:abstractNumId w:val="37"/>
  </w:num>
  <w:num w:numId="35">
    <w:abstractNumId w:val="14"/>
  </w:num>
  <w:num w:numId="36">
    <w:abstractNumId w:val="34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11F4A"/>
    <w:rsid w:val="0000445C"/>
    <w:rsid w:val="00010D0C"/>
    <w:rsid w:val="000129A0"/>
    <w:rsid w:val="00016690"/>
    <w:rsid w:val="00017D24"/>
    <w:rsid w:val="00017DC8"/>
    <w:rsid w:val="000205F2"/>
    <w:rsid w:val="00023474"/>
    <w:rsid w:val="0002450E"/>
    <w:rsid w:val="00026BAB"/>
    <w:rsid w:val="000277DA"/>
    <w:rsid w:val="00041BD3"/>
    <w:rsid w:val="00061B2D"/>
    <w:rsid w:val="00062C34"/>
    <w:rsid w:val="00070B23"/>
    <w:rsid w:val="00083751"/>
    <w:rsid w:val="000933FA"/>
    <w:rsid w:val="00093AAE"/>
    <w:rsid w:val="000B0228"/>
    <w:rsid w:val="000D67D6"/>
    <w:rsid w:val="000D707F"/>
    <w:rsid w:val="000E1A65"/>
    <w:rsid w:val="000E44E0"/>
    <w:rsid w:val="000E7B77"/>
    <w:rsid w:val="000F0D4D"/>
    <w:rsid w:val="000F7D29"/>
    <w:rsid w:val="00117168"/>
    <w:rsid w:val="00120CD0"/>
    <w:rsid w:val="00122985"/>
    <w:rsid w:val="001230D5"/>
    <w:rsid w:val="001234E4"/>
    <w:rsid w:val="00127F3A"/>
    <w:rsid w:val="0013342C"/>
    <w:rsid w:val="001348CC"/>
    <w:rsid w:val="00142083"/>
    <w:rsid w:val="001513E2"/>
    <w:rsid w:val="00153ECC"/>
    <w:rsid w:val="00157C81"/>
    <w:rsid w:val="00160EDF"/>
    <w:rsid w:val="00161327"/>
    <w:rsid w:val="00167150"/>
    <w:rsid w:val="00173158"/>
    <w:rsid w:val="001870BA"/>
    <w:rsid w:val="001A046C"/>
    <w:rsid w:val="001A25E6"/>
    <w:rsid w:val="001B23F5"/>
    <w:rsid w:val="001B292C"/>
    <w:rsid w:val="001B2AB5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E5224"/>
    <w:rsid w:val="001F4FF4"/>
    <w:rsid w:val="001F547D"/>
    <w:rsid w:val="001F6E16"/>
    <w:rsid w:val="00205D30"/>
    <w:rsid w:val="00206B6A"/>
    <w:rsid w:val="00214EE5"/>
    <w:rsid w:val="002222D3"/>
    <w:rsid w:val="0022295E"/>
    <w:rsid w:val="00226CA4"/>
    <w:rsid w:val="00230E14"/>
    <w:rsid w:val="0023215F"/>
    <w:rsid w:val="00233A28"/>
    <w:rsid w:val="0024114F"/>
    <w:rsid w:val="00246ABD"/>
    <w:rsid w:val="002505D5"/>
    <w:rsid w:val="00255B9C"/>
    <w:rsid w:val="00265B0B"/>
    <w:rsid w:val="00270707"/>
    <w:rsid w:val="002720DA"/>
    <w:rsid w:val="00273406"/>
    <w:rsid w:val="00276865"/>
    <w:rsid w:val="002872C2"/>
    <w:rsid w:val="00290C49"/>
    <w:rsid w:val="002910B9"/>
    <w:rsid w:val="00294749"/>
    <w:rsid w:val="002A4E0C"/>
    <w:rsid w:val="002A6BA3"/>
    <w:rsid w:val="002A7ED3"/>
    <w:rsid w:val="002B0D24"/>
    <w:rsid w:val="002B1ACD"/>
    <w:rsid w:val="002C0B23"/>
    <w:rsid w:val="002C23AA"/>
    <w:rsid w:val="002C3603"/>
    <w:rsid w:val="002C79DA"/>
    <w:rsid w:val="002D0F50"/>
    <w:rsid w:val="002D5729"/>
    <w:rsid w:val="002D6422"/>
    <w:rsid w:val="002D7911"/>
    <w:rsid w:val="002D7C63"/>
    <w:rsid w:val="002E108E"/>
    <w:rsid w:val="002E2076"/>
    <w:rsid w:val="002F0A6A"/>
    <w:rsid w:val="002F51C8"/>
    <w:rsid w:val="00300067"/>
    <w:rsid w:val="00301B50"/>
    <w:rsid w:val="00311D87"/>
    <w:rsid w:val="00313822"/>
    <w:rsid w:val="00315503"/>
    <w:rsid w:val="00332F2C"/>
    <w:rsid w:val="0033528F"/>
    <w:rsid w:val="003361BE"/>
    <w:rsid w:val="003411C1"/>
    <w:rsid w:val="00361B9F"/>
    <w:rsid w:val="00364722"/>
    <w:rsid w:val="0036602B"/>
    <w:rsid w:val="00371D3B"/>
    <w:rsid w:val="00380286"/>
    <w:rsid w:val="00381137"/>
    <w:rsid w:val="003812D9"/>
    <w:rsid w:val="003817DF"/>
    <w:rsid w:val="003831FD"/>
    <w:rsid w:val="003838F8"/>
    <w:rsid w:val="003911D5"/>
    <w:rsid w:val="003913FA"/>
    <w:rsid w:val="0039188B"/>
    <w:rsid w:val="003975AC"/>
    <w:rsid w:val="003A05D3"/>
    <w:rsid w:val="003A0AC1"/>
    <w:rsid w:val="003A1351"/>
    <w:rsid w:val="003A4A5F"/>
    <w:rsid w:val="003A5C4F"/>
    <w:rsid w:val="003A7F92"/>
    <w:rsid w:val="003C1BEC"/>
    <w:rsid w:val="003C2BC2"/>
    <w:rsid w:val="003C32BA"/>
    <w:rsid w:val="003C6E37"/>
    <w:rsid w:val="003D28A5"/>
    <w:rsid w:val="003D4915"/>
    <w:rsid w:val="003D5F53"/>
    <w:rsid w:val="003E3224"/>
    <w:rsid w:val="003E598F"/>
    <w:rsid w:val="003E6479"/>
    <w:rsid w:val="003F5CF5"/>
    <w:rsid w:val="003F63A4"/>
    <w:rsid w:val="003F69D1"/>
    <w:rsid w:val="00401D61"/>
    <w:rsid w:val="00412443"/>
    <w:rsid w:val="00413069"/>
    <w:rsid w:val="00424B9E"/>
    <w:rsid w:val="00426041"/>
    <w:rsid w:val="00426F98"/>
    <w:rsid w:val="004367F9"/>
    <w:rsid w:val="0044317D"/>
    <w:rsid w:val="0044680E"/>
    <w:rsid w:val="00465D6A"/>
    <w:rsid w:val="00471F09"/>
    <w:rsid w:val="00473572"/>
    <w:rsid w:val="0047490F"/>
    <w:rsid w:val="00474F76"/>
    <w:rsid w:val="00477BE3"/>
    <w:rsid w:val="0048168E"/>
    <w:rsid w:val="0048684A"/>
    <w:rsid w:val="00486AEE"/>
    <w:rsid w:val="004927C0"/>
    <w:rsid w:val="0049513E"/>
    <w:rsid w:val="004A3305"/>
    <w:rsid w:val="004A76E8"/>
    <w:rsid w:val="004C246F"/>
    <w:rsid w:val="004C2AD9"/>
    <w:rsid w:val="004D416D"/>
    <w:rsid w:val="004D4CA4"/>
    <w:rsid w:val="004E52E0"/>
    <w:rsid w:val="004F04CB"/>
    <w:rsid w:val="004F2566"/>
    <w:rsid w:val="005030B4"/>
    <w:rsid w:val="00507D66"/>
    <w:rsid w:val="00522ABE"/>
    <w:rsid w:val="00523C1A"/>
    <w:rsid w:val="0052441F"/>
    <w:rsid w:val="005246C4"/>
    <w:rsid w:val="00525609"/>
    <w:rsid w:val="0053673A"/>
    <w:rsid w:val="00543A73"/>
    <w:rsid w:val="00543F5E"/>
    <w:rsid w:val="005557AD"/>
    <w:rsid w:val="005636A6"/>
    <w:rsid w:val="0056635C"/>
    <w:rsid w:val="005678AA"/>
    <w:rsid w:val="00572C89"/>
    <w:rsid w:val="005739C5"/>
    <w:rsid w:val="005846A3"/>
    <w:rsid w:val="00587760"/>
    <w:rsid w:val="005A1D75"/>
    <w:rsid w:val="005A3BB1"/>
    <w:rsid w:val="005A77BE"/>
    <w:rsid w:val="005B3B81"/>
    <w:rsid w:val="005B4974"/>
    <w:rsid w:val="005C72CF"/>
    <w:rsid w:val="005D00F0"/>
    <w:rsid w:val="005E6129"/>
    <w:rsid w:val="005E7144"/>
    <w:rsid w:val="005F31FC"/>
    <w:rsid w:val="006072C6"/>
    <w:rsid w:val="00607B53"/>
    <w:rsid w:val="00611645"/>
    <w:rsid w:val="00613C57"/>
    <w:rsid w:val="006140FA"/>
    <w:rsid w:val="00631477"/>
    <w:rsid w:val="00631DAB"/>
    <w:rsid w:val="006401E5"/>
    <w:rsid w:val="00644E90"/>
    <w:rsid w:val="00666AA4"/>
    <w:rsid w:val="0067069A"/>
    <w:rsid w:val="006759E7"/>
    <w:rsid w:val="00676E4E"/>
    <w:rsid w:val="00677F6F"/>
    <w:rsid w:val="006866DC"/>
    <w:rsid w:val="006911BB"/>
    <w:rsid w:val="00692434"/>
    <w:rsid w:val="006A2B5A"/>
    <w:rsid w:val="006A7D70"/>
    <w:rsid w:val="006B4898"/>
    <w:rsid w:val="006C5923"/>
    <w:rsid w:val="006C70F5"/>
    <w:rsid w:val="006D2E5F"/>
    <w:rsid w:val="006D488D"/>
    <w:rsid w:val="006D6C1E"/>
    <w:rsid w:val="006E059F"/>
    <w:rsid w:val="006E08D5"/>
    <w:rsid w:val="006E4B23"/>
    <w:rsid w:val="006E6B94"/>
    <w:rsid w:val="00701181"/>
    <w:rsid w:val="00710416"/>
    <w:rsid w:val="00712B18"/>
    <w:rsid w:val="00715D57"/>
    <w:rsid w:val="00724580"/>
    <w:rsid w:val="0073233D"/>
    <w:rsid w:val="007332F9"/>
    <w:rsid w:val="00745901"/>
    <w:rsid w:val="00747F07"/>
    <w:rsid w:val="0075019E"/>
    <w:rsid w:val="00755D99"/>
    <w:rsid w:val="00774918"/>
    <w:rsid w:val="007772BB"/>
    <w:rsid w:val="007805F7"/>
    <w:rsid w:val="00780D2C"/>
    <w:rsid w:val="00785D22"/>
    <w:rsid w:val="00793546"/>
    <w:rsid w:val="007A2AAD"/>
    <w:rsid w:val="007A352B"/>
    <w:rsid w:val="007A3C6D"/>
    <w:rsid w:val="007A41CC"/>
    <w:rsid w:val="007B2C1B"/>
    <w:rsid w:val="007B66D2"/>
    <w:rsid w:val="007C0450"/>
    <w:rsid w:val="007C3AC8"/>
    <w:rsid w:val="007C5E33"/>
    <w:rsid w:val="007D7759"/>
    <w:rsid w:val="007E31B5"/>
    <w:rsid w:val="007E3F56"/>
    <w:rsid w:val="007E572E"/>
    <w:rsid w:val="007E5D0C"/>
    <w:rsid w:val="007E7E22"/>
    <w:rsid w:val="007F0892"/>
    <w:rsid w:val="007F34C0"/>
    <w:rsid w:val="007F42D0"/>
    <w:rsid w:val="007F68AC"/>
    <w:rsid w:val="0080289A"/>
    <w:rsid w:val="008038B8"/>
    <w:rsid w:val="00803F96"/>
    <w:rsid w:val="00816C34"/>
    <w:rsid w:val="00822015"/>
    <w:rsid w:val="0082376F"/>
    <w:rsid w:val="00826423"/>
    <w:rsid w:val="00826966"/>
    <w:rsid w:val="0082718C"/>
    <w:rsid w:val="0082779A"/>
    <w:rsid w:val="008431C6"/>
    <w:rsid w:val="008457BC"/>
    <w:rsid w:val="00845B20"/>
    <w:rsid w:val="008529CB"/>
    <w:rsid w:val="008532A6"/>
    <w:rsid w:val="008540DB"/>
    <w:rsid w:val="008552D6"/>
    <w:rsid w:val="00861332"/>
    <w:rsid w:val="00862195"/>
    <w:rsid w:val="00870CCA"/>
    <w:rsid w:val="008718CD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378A"/>
    <w:rsid w:val="008B4B24"/>
    <w:rsid w:val="008D14F4"/>
    <w:rsid w:val="008D3546"/>
    <w:rsid w:val="008D4162"/>
    <w:rsid w:val="008D41CB"/>
    <w:rsid w:val="008E37C1"/>
    <w:rsid w:val="008E48A7"/>
    <w:rsid w:val="008F1066"/>
    <w:rsid w:val="008F49EB"/>
    <w:rsid w:val="00906D64"/>
    <w:rsid w:val="00907696"/>
    <w:rsid w:val="00912E0E"/>
    <w:rsid w:val="009158A9"/>
    <w:rsid w:val="00922FC5"/>
    <w:rsid w:val="009234F7"/>
    <w:rsid w:val="00933E66"/>
    <w:rsid w:val="00944FD1"/>
    <w:rsid w:val="0095319F"/>
    <w:rsid w:val="00956D0B"/>
    <w:rsid w:val="009636E0"/>
    <w:rsid w:val="00971152"/>
    <w:rsid w:val="00972994"/>
    <w:rsid w:val="00974FA5"/>
    <w:rsid w:val="009835B3"/>
    <w:rsid w:val="00984691"/>
    <w:rsid w:val="009872E5"/>
    <w:rsid w:val="0099386E"/>
    <w:rsid w:val="0099669F"/>
    <w:rsid w:val="009A1050"/>
    <w:rsid w:val="009B1224"/>
    <w:rsid w:val="009B50B1"/>
    <w:rsid w:val="009C4035"/>
    <w:rsid w:val="009D1A96"/>
    <w:rsid w:val="009D7FF1"/>
    <w:rsid w:val="009E33A4"/>
    <w:rsid w:val="009E370F"/>
    <w:rsid w:val="009E3BB0"/>
    <w:rsid w:val="009E4BEB"/>
    <w:rsid w:val="009E5387"/>
    <w:rsid w:val="009E6B0A"/>
    <w:rsid w:val="009F1758"/>
    <w:rsid w:val="009F58C2"/>
    <w:rsid w:val="00A001D7"/>
    <w:rsid w:val="00A0323B"/>
    <w:rsid w:val="00A05E70"/>
    <w:rsid w:val="00A131BA"/>
    <w:rsid w:val="00A13384"/>
    <w:rsid w:val="00A2268C"/>
    <w:rsid w:val="00A233D6"/>
    <w:rsid w:val="00A270FF"/>
    <w:rsid w:val="00A339E3"/>
    <w:rsid w:val="00A455B5"/>
    <w:rsid w:val="00A469F5"/>
    <w:rsid w:val="00A470A6"/>
    <w:rsid w:val="00A50B54"/>
    <w:rsid w:val="00A52050"/>
    <w:rsid w:val="00A538DA"/>
    <w:rsid w:val="00A53DC6"/>
    <w:rsid w:val="00A5543F"/>
    <w:rsid w:val="00A63DE8"/>
    <w:rsid w:val="00A647C8"/>
    <w:rsid w:val="00A7292C"/>
    <w:rsid w:val="00A75ED7"/>
    <w:rsid w:val="00A76139"/>
    <w:rsid w:val="00A7649A"/>
    <w:rsid w:val="00A84033"/>
    <w:rsid w:val="00A85D33"/>
    <w:rsid w:val="00A94078"/>
    <w:rsid w:val="00A9650B"/>
    <w:rsid w:val="00AA0EF6"/>
    <w:rsid w:val="00AA1218"/>
    <w:rsid w:val="00AA6A78"/>
    <w:rsid w:val="00AB1B1B"/>
    <w:rsid w:val="00AB4BAA"/>
    <w:rsid w:val="00AB54EF"/>
    <w:rsid w:val="00AB5A84"/>
    <w:rsid w:val="00AC3757"/>
    <w:rsid w:val="00AC48D6"/>
    <w:rsid w:val="00AF00D8"/>
    <w:rsid w:val="00AF1474"/>
    <w:rsid w:val="00AF1FAD"/>
    <w:rsid w:val="00AF612C"/>
    <w:rsid w:val="00B0579D"/>
    <w:rsid w:val="00B06F0F"/>
    <w:rsid w:val="00B11F4A"/>
    <w:rsid w:val="00B153BD"/>
    <w:rsid w:val="00B17820"/>
    <w:rsid w:val="00B2535F"/>
    <w:rsid w:val="00B2619F"/>
    <w:rsid w:val="00B305B9"/>
    <w:rsid w:val="00B31B12"/>
    <w:rsid w:val="00B50A3F"/>
    <w:rsid w:val="00B57136"/>
    <w:rsid w:val="00B57EE7"/>
    <w:rsid w:val="00B61872"/>
    <w:rsid w:val="00B65020"/>
    <w:rsid w:val="00B7705E"/>
    <w:rsid w:val="00B80E84"/>
    <w:rsid w:val="00B824EE"/>
    <w:rsid w:val="00B8468B"/>
    <w:rsid w:val="00B93D01"/>
    <w:rsid w:val="00BA11BD"/>
    <w:rsid w:val="00BA1DC3"/>
    <w:rsid w:val="00BA5EFC"/>
    <w:rsid w:val="00BB2215"/>
    <w:rsid w:val="00BB26FE"/>
    <w:rsid w:val="00BB39FD"/>
    <w:rsid w:val="00BB7E7B"/>
    <w:rsid w:val="00BC1363"/>
    <w:rsid w:val="00BC255D"/>
    <w:rsid w:val="00BC30BB"/>
    <w:rsid w:val="00BC4E8F"/>
    <w:rsid w:val="00BC7AAC"/>
    <w:rsid w:val="00BD0321"/>
    <w:rsid w:val="00BD4ACF"/>
    <w:rsid w:val="00BD5AA2"/>
    <w:rsid w:val="00BE1D5D"/>
    <w:rsid w:val="00BF0121"/>
    <w:rsid w:val="00BF0594"/>
    <w:rsid w:val="00BF524E"/>
    <w:rsid w:val="00C0389F"/>
    <w:rsid w:val="00C161AC"/>
    <w:rsid w:val="00C3284F"/>
    <w:rsid w:val="00C369C3"/>
    <w:rsid w:val="00C56A79"/>
    <w:rsid w:val="00C66B46"/>
    <w:rsid w:val="00C6788B"/>
    <w:rsid w:val="00C70785"/>
    <w:rsid w:val="00C710D3"/>
    <w:rsid w:val="00C7266A"/>
    <w:rsid w:val="00C75EBA"/>
    <w:rsid w:val="00C846BA"/>
    <w:rsid w:val="00CA12ED"/>
    <w:rsid w:val="00CA3C4B"/>
    <w:rsid w:val="00CA6C12"/>
    <w:rsid w:val="00CB0475"/>
    <w:rsid w:val="00CB5FDD"/>
    <w:rsid w:val="00CC3319"/>
    <w:rsid w:val="00CC79FA"/>
    <w:rsid w:val="00CD04F4"/>
    <w:rsid w:val="00CD1BAF"/>
    <w:rsid w:val="00CD249C"/>
    <w:rsid w:val="00CD703F"/>
    <w:rsid w:val="00CF3F57"/>
    <w:rsid w:val="00CF538A"/>
    <w:rsid w:val="00CF6B64"/>
    <w:rsid w:val="00D01316"/>
    <w:rsid w:val="00D10696"/>
    <w:rsid w:val="00D25385"/>
    <w:rsid w:val="00D32CE1"/>
    <w:rsid w:val="00D35D38"/>
    <w:rsid w:val="00D36ED4"/>
    <w:rsid w:val="00D550F4"/>
    <w:rsid w:val="00D63709"/>
    <w:rsid w:val="00D66244"/>
    <w:rsid w:val="00D74E4C"/>
    <w:rsid w:val="00D80BD1"/>
    <w:rsid w:val="00D859E0"/>
    <w:rsid w:val="00D87C63"/>
    <w:rsid w:val="00D90281"/>
    <w:rsid w:val="00D92155"/>
    <w:rsid w:val="00DA3F8F"/>
    <w:rsid w:val="00DA64B0"/>
    <w:rsid w:val="00DB029A"/>
    <w:rsid w:val="00DB10B5"/>
    <w:rsid w:val="00DB2446"/>
    <w:rsid w:val="00DB5DCF"/>
    <w:rsid w:val="00DB732E"/>
    <w:rsid w:val="00DC32B7"/>
    <w:rsid w:val="00DC702E"/>
    <w:rsid w:val="00DC705B"/>
    <w:rsid w:val="00DD199E"/>
    <w:rsid w:val="00DD5D9E"/>
    <w:rsid w:val="00DE1226"/>
    <w:rsid w:val="00DF2BE3"/>
    <w:rsid w:val="00DF7273"/>
    <w:rsid w:val="00E154ED"/>
    <w:rsid w:val="00E24233"/>
    <w:rsid w:val="00E273FE"/>
    <w:rsid w:val="00E3792E"/>
    <w:rsid w:val="00E408D4"/>
    <w:rsid w:val="00E41C7F"/>
    <w:rsid w:val="00E663B7"/>
    <w:rsid w:val="00E701E1"/>
    <w:rsid w:val="00E71A66"/>
    <w:rsid w:val="00E80C49"/>
    <w:rsid w:val="00E83957"/>
    <w:rsid w:val="00E86328"/>
    <w:rsid w:val="00EA0909"/>
    <w:rsid w:val="00EA143B"/>
    <w:rsid w:val="00EA73C9"/>
    <w:rsid w:val="00EB32BF"/>
    <w:rsid w:val="00EB3C02"/>
    <w:rsid w:val="00EB3C9A"/>
    <w:rsid w:val="00EC066D"/>
    <w:rsid w:val="00EC228E"/>
    <w:rsid w:val="00EC4AB1"/>
    <w:rsid w:val="00EC5EEF"/>
    <w:rsid w:val="00ED1F9C"/>
    <w:rsid w:val="00ED30BF"/>
    <w:rsid w:val="00ED3342"/>
    <w:rsid w:val="00ED3797"/>
    <w:rsid w:val="00ED3956"/>
    <w:rsid w:val="00ED5580"/>
    <w:rsid w:val="00ED6B94"/>
    <w:rsid w:val="00ED7E5D"/>
    <w:rsid w:val="00EE6243"/>
    <w:rsid w:val="00EE63F0"/>
    <w:rsid w:val="00EF4AA7"/>
    <w:rsid w:val="00F03856"/>
    <w:rsid w:val="00F0634E"/>
    <w:rsid w:val="00F06F6C"/>
    <w:rsid w:val="00F13945"/>
    <w:rsid w:val="00F1440F"/>
    <w:rsid w:val="00F22BC9"/>
    <w:rsid w:val="00F24E69"/>
    <w:rsid w:val="00F25AB0"/>
    <w:rsid w:val="00F35371"/>
    <w:rsid w:val="00F400BA"/>
    <w:rsid w:val="00F41B47"/>
    <w:rsid w:val="00F5108C"/>
    <w:rsid w:val="00F601F7"/>
    <w:rsid w:val="00F615FE"/>
    <w:rsid w:val="00F61D1A"/>
    <w:rsid w:val="00F90147"/>
    <w:rsid w:val="00F91503"/>
    <w:rsid w:val="00F927AE"/>
    <w:rsid w:val="00F9637B"/>
    <w:rsid w:val="00FB0BAE"/>
    <w:rsid w:val="00FB2679"/>
    <w:rsid w:val="00FC294D"/>
    <w:rsid w:val="00FC2AAF"/>
    <w:rsid w:val="00FC34BD"/>
    <w:rsid w:val="00FC4A14"/>
    <w:rsid w:val="00FC63DD"/>
    <w:rsid w:val="00FE453E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74975897"/>
  <w15:docId w15:val="{DBF1798D-3DFB-4427-8D21-12D89B1FA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A76139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519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8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1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8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5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e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image" Target="media/image11.wmf"/><Relationship Id="rId11" Type="http://schemas.openxmlformats.org/officeDocument/2006/relationships/image" Target="media/image2.emf"/><Relationship Id="rId24" Type="http://schemas.openxmlformats.org/officeDocument/2006/relationships/oleObject" Target="embeddings/oleObject7.bin"/><Relationship Id="rId32" Type="http://schemas.openxmlformats.org/officeDocument/2006/relationships/image" Target="media/image13.emf"/><Relationship Id="rId37" Type="http://schemas.openxmlformats.org/officeDocument/2006/relationships/image" Target="media/image14.e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1.emf"/><Relationship Id="rId66" Type="http://schemas.openxmlformats.org/officeDocument/2006/relationships/oleObject" Target="embeddings/oleObject34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6.e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6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3.emf"/><Relationship Id="rId69" Type="http://schemas.openxmlformats.org/officeDocument/2006/relationships/image" Target="media/image24.emf"/><Relationship Id="rId8" Type="http://schemas.openxmlformats.org/officeDocument/2006/relationships/footer" Target="footer1.xml"/><Relationship Id="rId51" Type="http://schemas.openxmlformats.org/officeDocument/2006/relationships/oleObject" Target="embeddings/oleObject24.bin"/><Relationship Id="rId7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9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2.emf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0.emf"/><Relationship Id="rId62" Type="http://schemas.openxmlformats.org/officeDocument/2006/relationships/oleObject" Target="embeddings/oleObject31.bin"/><Relationship Id="rId70" Type="http://schemas.openxmlformats.org/officeDocument/2006/relationships/image" Target="media/image25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" Type="http://schemas.openxmlformats.org/officeDocument/2006/relationships/image" Target="media/image1.png"/><Relationship Id="rId31" Type="http://schemas.openxmlformats.org/officeDocument/2006/relationships/image" Target="media/image12.emf"/><Relationship Id="rId44" Type="http://schemas.openxmlformats.org/officeDocument/2006/relationships/image" Target="media/image17.emf"/><Relationship Id="rId52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85A477-EE53-4C25-83C5-4620AA5D7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6</Pages>
  <Words>710</Words>
  <Characters>4050</Characters>
  <Application>Microsoft Office Word</Application>
  <DocSecurity>0</DocSecurity>
  <Lines>33</Lines>
  <Paragraphs>9</Paragraphs>
  <ScaleCrop>false</ScaleCrop>
  <Company>國立台灣海洋大學電機工程學系</Company>
  <LinksUpToDate>false</LinksUpToDate>
  <CharactersWithSpaces>4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李宜恩</cp:lastModifiedBy>
  <cp:revision>59</cp:revision>
  <cp:lastPrinted>2020-06-18T17:14:00Z</cp:lastPrinted>
  <dcterms:created xsi:type="dcterms:W3CDTF">2020-02-19T13:28:00Z</dcterms:created>
  <dcterms:modified xsi:type="dcterms:W3CDTF">2020-06-18T17:19:00Z</dcterms:modified>
</cp:coreProperties>
</file>